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57"/>
  </p:notesMasterIdLst>
  <p:handoutMasterIdLst>
    <p:handoutMasterId r:id="rId58"/>
  </p:handoutMasterIdLst>
  <p:sldIdLst>
    <p:sldId id="1139" r:id="rId2"/>
    <p:sldId id="1140" r:id="rId3"/>
    <p:sldId id="1085" r:id="rId4"/>
    <p:sldId id="1084" r:id="rId5"/>
    <p:sldId id="1079" r:id="rId6"/>
    <p:sldId id="1080" r:id="rId7"/>
    <p:sldId id="1023" r:id="rId8"/>
    <p:sldId id="1130" r:id="rId9"/>
    <p:sldId id="1090" r:id="rId10"/>
    <p:sldId id="1092" r:id="rId11"/>
    <p:sldId id="1091" r:id="rId12"/>
    <p:sldId id="1093" r:id="rId13"/>
    <p:sldId id="1094" r:id="rId14"/>
    <p:sldId id="1132" r:id="rId15"/>
    <p:sldId id="1131" r:id="rId16"/>
    <p:sldId id="1095" r:id="rId17"/>
    <p:sldId id="1097" r:id="rId18"/>
    <p:sldId id="1096" r:id="rId19"/>
    <p:sldId id="1098" r:id="rId20"/>
    <p:sldId id="1108" r:id="rId21"/>
    <p:sldId id="1107" r:id="rId22"/>
    <p:sldId id="1133" r:id="rId23"/>
    <p:sldId id="1135" r:id="rId24"/>
    <p:sldId id="1112" r:id="rId25"/>
    <p:sldId id="1136" r:id="rId26"/>
    <p:sldId id="1134" r:id="rId27"/>
    <p:sldId id="1103" r:id="rId28"/>
    <p:sldId id="1102" r:id="rId29"/>
    <p:sldId id="1126" r:id="rId30"/>
    <p:sldId id="1129" r:id="rId31"/>
    <p:sldId id="1118" r:id="rId32"/>
    <p:sldId id="1100" r:id="rId33"/>
    <p:sldId id="1101" r:id="rId34"/>
    <p:sldId id="1142" r:id="rId35"/>
    <p:sldId id="1141" r:id="rId36"/>
    <p:sldId id="1106" r:id="rId37"/>
    <p:sldId id="1105" r:id="rId38"/>
    <p:sldId id="1110" r:id="rId39"/>
    <p:sldId id="1111" r:id="rId40"/>
    <p:sldId id="1104" r:id="rId41"/>
    <p:sldId id="1124" r:id="rId42"/>
    <p:sldId id="1114" r:id="rId43"/>
    <p:sldId id="1024" r:id="rId44"/>
    <p:sldId id="1025" r:id="rId45"/>
    <p:sldId id="1115" r:id="rId46"/>
    <p:sldId id="1116" r:id="rId47"/>
    <p:sldId id="1117" r:id="rId48"/>
    <p:sldId id="1119" r:id="rId49"/>
    <p:sldId id="1120" r:id="rId50"/>
    <p:sldId id="1121" r:id="rId51"/>
    <p:sldId id="1122" r:id="rId52"/>
    <p:sldId id="1123" r:id="rId53"/>
    <p:sldId id="1125" r:id="rId54"/>
    <p:sldId id="1127" r:id="rId55"/>
    <p:sldId id="1128" r:id="rId56"/>
  </p:sldIdLst>
  <p:sldSz cx="9144000" cy="6858000" type="letter"/>
  <p:notesSz cx="7035800" cy="91948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FF99"/>
    <a:srgbClr val="CCFFCC"/>
    <a:srgbClr val="8BF52B"/>
    <a:srgbClr val="006600"/>
    <a:srgbClr val="CC0000"/>
    <a:srgbClr val="99FF99"/>
    <a:srgbClr val="FFCCCC"/>
    <a:srgbClr val="FFFFCC"/>
    <a:srgbClr val="FEFCA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08" autoAdjust="0"/>
  </p:normalViewPr>
  <p:slideViewPr>
    <p:cSldViewPr snapToObjects="1">
      <p:cViewPr varScale="1">
        <p:scale>
          <a:sx n="73" d="100"/>
          <a:sy n="73" d="100"/>
        </p:scale>
        <p:origin x="-106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6213" y="0"/>
            <a:ext cx="3049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8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4425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8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6213" y="8734425"/>
            <a:ext cx="3049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3046680F-28CB-48FE-8920-032F41C41B82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86213" y="0"/>
            <a:ext cx="3049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8975"/>
            <a:ext cx="4597400" cy="3448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8213" y="4367213"/>
            <a:ext cx="5159375" cy="413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4425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86213" y="8734425"/>
            <a:ext cx="3049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fld id="{B69FBCE8-488B-42CC-A9BF-472CA028CE1A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6DCC6F-50D6-4683-A002-B1C634B75D52}" type="slidenum">
              <a:rPr lang="en-US" smtClean="0">
                <a:latin typeface="Times"/>
              </a:rPr>
              <a:pPr>
                <a:defRPr/>
              </a:pPr>
              <a:t>1</a:t>
            </a:fld>
            <a:endParaRPr lang="en-US" smtClean="0">
              <a:latin typeface="Times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4201979-7EB6-4C3E-871C-086A83C05166}" type="slidenum">
              <a:rPr lang="en-US" smtClean="0">
                <a:latin typeface="Times"/>
              </a:rPr>
              <a:pPr>
                <a:defRPr/>
              </a:pPr>
              <a:t>2</a:t>
            </a:fld>
            <a:endParaRPr lang="en-US" smtClean="0">
              <a:latin typeface="Times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z="1400" b="0">
                <a:solidFill>
                  <a:srgbClr val="800000"/>
                </a:solidFill>
              </a:defRPr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z="1400" b="0">
                <a:solidFill>
                  <a:srgbClr val="800000"/>
                </a:solidFill>
              </a:defRPr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4C9FC26-3AFB-4582-A85F-8A59664394F1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18037A-869B-4D9F-86E5-B183D52ECAD0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457200"/>
            <a:ext cx="196215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73405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130EDA-F8C2-4EA9-8E0E-CA5804E561B8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69E8A7-6AE7-4270-A79D-6BBA0BB8BCEB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3B94B-D739-48A3-849B-1A62EFC6B3B6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08B60-521F-4044-8CB8-2433A70C485D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22D70-CEFC-433C-A764-779E4D701B9C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A3F25C-10C7-455A-A994-B541E4C3BBFD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FAAD69-3F88-42AA-8037-D108AE691068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082208-B276-44D4-BF14-D62165037657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99B92-A8A1-4F9F-B754-3031C4F3180C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491C28-357C-4679-8476-A766647A6E3F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60453-42AB-457D-BF37-B9AD1766E309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AEDDC-1637-4DF1-BDEF-0C99B57BAFBC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oleObject" Target="../embeddings/oleObject1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vmlDrawing" Target="../drawings/vmlDrawing1.v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457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 b="1">
                <a:solidFill>
                  <a:schemeClr val="tx2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000" b="1">
                <a:solidFill>
                  <a:schemeClr val="tx2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000" b="1">
                <a:solidFill>
                  <a:schemeClr val="tx2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EAE2A988-92F3-4916-AAC9-459C3F1B2C04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  <p:pic>
        <p:nvPicPr>
          <p:cNvPr id="1033" name="Picture 9" descr="vu_www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0" y="5856288"/>
            <a:ext cx="1219200" cy="1001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7924800" y="6234113"/>
          <a:ext cx="1174750" cy="581025"/>
        </p:xfrm>
        <a:graphic>
          <a:graphicData uri="http://schemas.openxmlformats.org/presentationml/2006/ole">
            <p:oleObj spid="_x0000_s1026" name="Photo Editor Photo" r:id="rId18" imgW="1638529" imgH="809738" progId="">
              <p:embed/>
            </p:oleObj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4142" r:id="rId1"/>
    <p:sldLayoutId id="2147484129" r:id="rId2"/>
    <p:sldLayoutId id="2147484130" r:id="rId3"/>
    <p:sldLayoutId id="2147484131" r:id="rId4"/>
    <p:sldLayoutId id="2147484132" r:id="rId5"/>
    <p:sldLayoutId id="2147484133" r:id="rId6"/>
    <p:sldLayoutId id="2147484134" r:id="rId7"/>
    <p:sldLayoutId id="2147484135" r:id="rId8"/>
    <p:sldLayoutId id="2147484136" r:id="rId9"/>
    <p:sldLayoutId id="2147484137" r:id="rId10"/>
    <p:sldLayoutId id="2147484138" r:id="rId11"/>
    <p:sldLayoutId id="2147484139" r:id="rId12"/>
    <p:sldLayoutId id="2147484140" r:id="rId13"/>
    <p:sldLayoutId id="2147484141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000099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49B21A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jo@nikhef.nl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hyperlink" Target="http://www.nikhef.nl/~jo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8.jpeg"/><Relationship Id="rId4" Type="http://schemas.openxmlformats.org/officeDocument/2006/relationships/image" Target="../media/image57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2.jpeg"/><Relationship Id="rId4" Type="http://schemas.openxmlformats.org/officeDocument/2006/relationships/image" Target="../media/image61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hyperlink" Target="http://www.fortiswindenergy.com/products/wind-turbines/passaat" TargetMode="External"/><Relationship Id="rId13" Type="http://schemas.openxmlformats.org/officeDocument/2006/relationships/image" Target="../media/image66.jpeg"/><Relationship Id="rId3" Type="http://schemas.openxmlformats.org/officeDocument/2006/relationships/hyperlink" Target="http://www.boost-energy.com/ampair/products_product1.asp" TargetMode="External"/><Relationship Id="rId7" Type="http://schemas.openxmlformats.org/officeDocument/2006/relationships/hyperlink" Target="http://www.crestaustralia.com.au/products/brochures/WRE.060.pdf" TargetMode="External"/><Relationship Id="rId12" Type="http://schemas.openxmlformats.org/officeDocument/2006/relationships/image" Target="../media/image65.jpeg"/><Relationship Id="rId2" Type="http://schemas.openxmlformats.org/officeDocument/2006/relationships/hyperlink" Target="http://www.home-energy.com/engels/ebv100.htm" TargetMode="External"/><Relationship Id="rId1" Type="http://schemas.openxmlformats.org/officeDocument/2006/relationships/slideLayout" Target="../slideLayouts/slideLayout4.xml"/><Relationship Id="rId6" Type="http://schemas.openxmlformats.org/officeDocument/2006/relationships/hyperlink" Target="http://www.crestaustralia.com.au/products/brochures/WRE.030.pdf" TargetMode="External"/><Relationship Id="rId11" Type="http://schemas.openxmlformats.org/officeDocument/2006/relationships/image" Target="../media/image64.jpeg"/><Relationship Id="rId5" Type="http://schemas.openxmlformats.org/officeDocument/2006/relationships/hyperlink" Target="http://www.reuk.co.uk/Airdolphin-Wind-Turbine.htm" TargetMode="External"/><Relationship Id="rId10" Type="http://schemas.openxmlformats.org/officeDocument/2006/relationships/hyperlink" Target="http://www.fortiswindenergy.com/products/wind-turbines/montana" TargetMode="External"/><Relationship Id="rId4" Type="http://schemas.openxmlformats.org/officeDocument/2006/relationships/hyperlink" Target="http://www.turby.nl/" TargetMode="External"/><Relationship Id="rId9" Type="http://schemas.openxmlformats.org/officeDocument/2006/relationships/hyperlink" Target="http://www.skystreamenergy.com/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77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6.xml"/><Relationship Id="rId1" Type="http://schemas.openxmlformats.org/officeDocument/2006/relationships/video" Target="file:///\\vmware-host\Shared%20Folders\Desktop\Windmill_turbine%20going%20wild%20and%20finally%20break.avi" TargetMode="External"/><Relationship Id="rId6" Type="http://schemas.openxmlformats.org/officeDocument/2006/relationships/image" Target="../media/image86.gif"/><Relationship Id="rId5" Type="http://schemas.openxmlformats.org/officeDocument/2006/relationships/image" Target="../media/image85.jpeg"/><Relationship Id="rId4" Type="http://schemas.openxmlformats.org/officeDocument/2006/relationships/image" Target="../media/image84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7" Type="http://schemas.openxmlformats.org/officeDocument/2006/relationships/image" Target="../media/image93.gif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2.jpeg"/><Relationship Id="rId5" Type="http://schemas.openxmlformats.org/officeDocument/2006/relationships/image" Target="../media/image91.jpeg"/><Relationship Id="rId4" Type="http://schemas.openxmlformats.org/officeDocument/2006/relationships/image" Target="../media/image90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7.jpeg"/><Relationship Id="rId4" Type="http://schemas.openxmlformats.org/officeDocument/2006/relationships/image" Target="../media/image96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indvision.be/index.php?id=339" TargetMode="External"/><Relationship Id="rId2" Type="http://schemas.openxmlformats.org/officeDocument/2006/relationships/hyperlink" Target="http://www.windvision.be/index.php?id=340" TargetMode="Externa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2.jpe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9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3.png"/><Relationship Id="rId4" Type="http://schemas.openxmlformats.org/officeDocument/2006/relationships/oleObject" Target="../embeddings/oleObject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6.jpeg"/><Relationship Id="rId4" Type="http://schemas.openxmlformats.org/officeDocument/2006/relationships/image" Target="../media/image11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810000"/>
            <a:ext cx="8458200" cy="2895600"/>
          </a:xfrm>
        </p:spPr>
        <p:txBody>
          <a:bodyPr/>
          <a:lstStyle/>
          <a:p>
            <a:endParaRPr lang="en-US" sz="1800" dirty="0" smtClean="0">
              <a:solidFill>
                <a:schemeClr val="tx2"/>
              </a:solidFill>
              <a:ea typeface="Arial Unicode MS" pitchFamily="34" charset="-128"/>
              <a:cs typeface="Arial Unicode MS" pitchFamily="34" charset="-128"/>
            </a:endParaRPr>
          </a:p>
          <a:p>
            <a:r>
              <a:rPr lang="en-US" sz="18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 </a:t>
            </a:r>
          </a:p>
          <a:p>
            <a:endParaRPr lang="en-US" sz="1800" dirty="0" smtClean="0">
              <a:solidFill>
                <a:schemeClr val="tx2"/>
              </a:solidFill>
              <a:ea typeface="Arial Unicode MS" pitchFamily="34" charset="-128"/>
              <a:cs typeface="Arial Unicode MS" pitchFamily="34" charset="-128"/>
            </a:endParaRPr>
          </a:p>
          <a:p>
            <a:endParaRPr lang="en-US" sz="1800" dirty="0" smtClean="0">
              <a:solidFill>
                <a:schemeClr val="tx2"/>
              </a:solidFill>
              <a:ea typeface="Arial Unicode MS" pitchFamily="34" charset="-128"/>
              <a:cs typeface="Arial Unicode MS" pitchFamily="34" charset="-128"/>
            </a:endParaRPr>
          </a:p>
          <a:p>
            <a:r>
              <a:rPr lang="en-US" sz="1800" dirty="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Jo van </a:t>
            </a:r>
            <a:r>
              <a:rPr lang="en-US" sz="180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den Brand en </a:t>
            </a:r>
            <a:r>
              <a:rPr lang="en-US" sz="180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Jacco de Vries</a:t>
            </a:r>
            <a:endParaRPr lang="en-US" sz="1800" dirty="0" smtClean="0">
              <a:solidFill>
                <a:schemeClr val="tx2"/>
              </a:solidFill>
              <a:latin typeface="Calibri" pitchFamily="34" charset="0"/>
              <a:ea typeface="Arial Unicode MS" pitchFamily="34" charset="-128"/>
              <a:cs typeface="Calibri" pitchFamily="34" charset="0"/>
            </a:endParaRPr>
          </a:p>
          <a:p>
            <a:r>
              <a:rPr lang="en-US" sz="1800" b="0" i="1" dirty="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www.nikhef.nl</a:t>
            </a:r>
            <a:r>
              <a:rPr lang="en-US" sz="1800" b="0" i="1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/~jo/energie</a:t>
            </a:r>
            <a:endParaRPr lang="en-US" sz="1800" b="0" i="1" dirty="0" smtClean="0">
              <a:solidFill>
                <a:schemeClr val="tx2"/>
              </a:solidFill>
              <a:latin typeface="Calibri" pitchFamily="34" charset="0"/>
              <a:ea typeface="Arial Unicode MS" pitchFamily="34" charset="-128"/>
              <a:cs typeface="Calibri" pitchFamily="34" charset="0"/>
            </a:endParaRPr>
          </a:p>
          <a:p>
            <a:r>
              <a:rPr lang="en-US" sz="180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16 </a:t>
            </a:r>
            <a:r>
              <a:rPr lang="en-US" sz="180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mei </a:t>
            </a:r>
            <a:r>
              <a:rPr lang="en-US" sz="180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2014</a:t>
            </a:r>
            <a:endParaRPr lang="en-US" sz="1800" dirty="0" smtClean="0">
              <a:solidFill>
                <a:schemeClr val="tx2"/>
              </a:solidFill>
              <a:latin typeface="Calibri" pitchFamily="34" charset="0"/>
              <a:ea typeface="Arial Unicode MS" pitchFamily="34" charset="-128"/>
              <a:cs typeface="Calibri" pitchFamily="34" charset="0"/>
            </a:endParaRPr>
          </a:p>
        </p:txBody>
      </p:sp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533400" y="914400"/>
            <a:ext cx="7924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3600" b="1">
                <a:solidFill>
                  <a:srgbClr val="000099"/>
                </a:solidFill>
                <a:latin typeface="Arial Rounded MT Bold" pitchFamily="34" charset="0"/>
              </a:rPr>
              <a:t> </a:t>
            </a:r>
            <a:r>
              <a:rPr lang="en-US" sz="4000" b="1" smtClean="0">
                <a:solidFill>
                  <a:srgbClr val="000099"/>
                </a:solidFill>
                <a:latin typeface="Arial Rounded MT Bold" pitchFamily="34" charset="0"/>
              </a:rPr>
              <a:t>Energie</a:t>
            </a:r>
            <a:endParaRPr lang="en-US" sz="4400" b="1" i="1" dirty="0">
              <a:solidFill>
                <a:srgbClr val="000099"/>
              </a:solidFill>
              <a:latin typeface="Arial Rounded MT Bold" pitchFamily="34" charset="0"/>
            </a:endParaRPr>
          </a:p>
          <a:p>
            <a:pPr algn="ctr" eaLnBrk="0" hangingPunct="0"/>
            <a:r>
              <a:rPr lang="en-US" sz="3200" b="1" i="1" smtClean="0">
                <a:solidFill>
                  <a:schemeClr val="hlink"/>
                </a:solidFill>
                <a:latin typeface="Arial" pitchFamily="34" charset="0"/>
                <a:cs typeface="Times New Roman" pitchFamily="18" charset="0"/>
              </a:rPr>
              <a:t>FEW cursus</a:t>
            </a:r>
            <a:endParaRPr lang="en-US" sz="3200" b="1" i="1" dirty="0">
              <a:solidFill>
                <a:schemeClr val="hlink"/>
              </a:solidFill>
              <a:latin typeface="Arial" pitchFamily="34" charset="0"/>
              <a:cs typeface="Times New Roman" pitchFamily="18" charset="0"/>
            </a:endParaRPr>
          </a:p>
        </p:txBody>
      </p:sp>
      <p:pic>
        <p:nvPicPr>
          <p:cNvPr id="3076" name="Picture 9" descr="bigbang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2438400"/>
            <a:ext cx="3657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kstvak 4"/>
          <p:cNvSpPr txBox="1"/>
          <p:nvPr/>
        </p:nvSpPr>
        <p:spPr>
          <a:xfrm>
            <a:off x="7266627" y="6550223"/>
            <a:ext cx="18773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400" smtClean="0">
                <a:latin typeface="+mn-lt"/>
              </a:rPr>
              <a:t>Week </a:t>
            </a:r>
            <a:r>
              <a:rPr lang="nl-NL" sz="1400" smtClean="0">
                <a:latin typeface="+mn-lt"/>
              </a:rPr>
              <a:t>5, </a:t>
            </a:r>
            <a:r>
              <a:rPr lang="nl-NL" sz="1400" dirty="0" err="1" smtClean="0">
                <a:latin typeface="+mn-lt"/>
              </a:rPr>
              <a:t>jo</a:t>
            </a:r>
            <a:r>
              <a:rPr lang="nl-NL" sz="1400" dirty="0" smtClean="0">
                <a:latin typeface="+mn-lt"/>
              </a:rPr>
              <a:t>@</a:t>
            </a:r>
            <a:r>
              <a:rPr lang="nl-NL" sz="1400" dirty="0" err="1" smtClean="0">
                <a:latin typeface="+mn-lt"/>
              </a:rPr>
              <a:t>nikhef.nl</a:t>
            </a:r>
            <a:endParaRPr lang="nl-NL" sz="1400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5334000" cy="5562600"/>
          </a:xfrm>
        </p:spPr>
        <p:txBody>
          <a:bodyPr/>
          <a:lstStyle/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Hoeveel vermogen krijgen we per eenheid rotor oppervlak?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Hiervoor moeten we de windsnelheid wete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Neem aan 6 m/s 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oor dichtheid 1.3 kg/m</a:t>
            </a:r>
            <a:r>
              <a:rPr lang="en-US" sz="1000" baseline="30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3</a:t>
            </a: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Sterk afhankelijk van windsnelheid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Merk op dat kg/s</a:t>
            </a:r>
            <a:r>
              <a:rPr lang="en-US" sz="1400" b="0" baseline="30000" smtClean="0">
                <a:latin typeface="Calibri" pitchFamily="34" charset="0"/>
                <a:cs typeface="Calibri" pitchFamily="34" charset="0"/>
              </a:rPr>
              <a:t>3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gelijk is aan W/m</a:t>
            </a:r>
            <a:r>
              <a:rPr lang="en-US" sz="1400" b="0" baseline="30000" smtClean="0">
                <a:latin typeface="Calibri" pitchFamily="34" charset="0"/>
                <a:cs typeface="Calibri" pitchFamily="34" charset="0"/>
              </a:rPr>
              <a:t>2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Voorbeeld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Aanname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iameter 25 m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fficientie conversie windenergie naar elektrische energie is 50%</a:t>
            </a:r>
            <a:endParaRPr lang="en-US" sz="1000" i="1" smtClean="0">
              <a:solidFill>
                <a:srgbClr val="008000"/>
              </a:solidFill>
              <a:latin typeface="Symbol" pitchFamily="18" charset="2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ermogen is dan</a:t>
            </a:r>
          </a:p>
          <a:p>
            <a:pPr lvl="1"/>
            <a:endParaRPr lang="en-US" sz="14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1"/>
            <a:endParaRPr lang="en-US" sz="14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oor 90 m diameter vinden we 440 kW</a:t>
            </a:r>
            <a:endParaRPr lang="en-US" smtClean="0">
              <a:latin typeface="Calibri" pitchFamily="34" charset="0"/>
              <a:cs typeface="Calibri" pitchFamily="34" charset="0"/>
            </a:endParaRPr>
          </a:p>
          <a:p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ermogen per rotor opppervlak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15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56619" y="2286000"/>
            <a:ext cx="3687381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5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2514600"/>
            <a:ext cx="3962400" cy="668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57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89632" y="3733800"/>
            <a:ext cx="2566987" cy="691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57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7557" y="5014343"/>
            <a:ext cx="3577843" cy="1234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3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477000" cy="5562600"/>
          </a:xfrm>
        </p:spPr>
        <p:txBody>
          <a:bodyPr/>
          <a:lstStyle/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We namen een </a:t>
            </a:r>
            <a:r>
              <a:rPr lang="nl-NL" sz="1800" b="0" smtClean="0">
                <a:latin typeface="Calibri" pitchFamily="34" charset="0"/>
                <a:cs typeface="Calibri" pitchFamily="34" charset="0"/>
              </a:rPr>
              <a:t>efficiëntie </a:t>
            </a:r>
            <a:r>
              <a:rPr lang="nl-NL" sz="1800" b="0" smtClean="0">
                <a:latin typeface="Calibri" pitchFamily="34" charset="0"/>
                <a:cs typeface="Calibri" pitchFamily="34" charset="0"/>
              </a:rPr>
              <a:t>van 50% aan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Is dat realistisch?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at is het theoretisch maximum?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Een meer realistisch model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Turbine haalt energie uit de wind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e luchtsnelheid neemt af als wind door turbine gaat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e diameter van de luchtkolom neemt toe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Kracht </a:t>
            </a:r>
            <a:r>
              <a:rPr lang="en-US" sz="1400" b="0" i="1" smtClean="0">
                <a:latin typeface="Calibri" pitchFamily="34" charset="0"/>
                <a:cs typeface="Calibri" pitchFamily="34" charset="0"/>
              </a:rPr>
              <a:t>T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400" b="0" i="1" smtClean="0">
                <a:latin typeface="Calibri" pitchFamily="34" charset="0"/>
                <a:cs typeface="Calibri" pitchFamily="34" charset="0"/>
              </a:rPr>
              <a:t>trust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) op turbine door de wind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fgeleide van  de impuls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</a:t>
            </a:r>
            <a:r>
              <a:rPr lang="en-US" sz="1000" i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/d</a:t>
            </a:r>
            <a:r>
              <a:rPr lang="en-US" sz="1000" i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t </a:t>
            </a:r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is het massadebiet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ermogen </a:t>
            </a:r>
            <a:r>
              <a:rPr lang="en-US" sz="1400" b="0" i="1" smtClean="0">
                <a:latin typeface="Calibri" pitchFamily="34" charset="0"/>
                <a:cs typeface="Calibri" pitchFamily="34" charset="0"/>
              </a:rPr>
              <a:t>P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dat we extraher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e kunnen </a:t>
            </a:r>
            <a:r>
              <a:rPr lang="en-US" sz="1400" b="0" i="1" smtClean="0">
                <a:latin typeface="Calibri" pitchFamily="34" charset="0"/>
                <a:cs typeface="Calibri" pitchFamily="34" charset="0"/>
              </a:rPr>
              <a:t>P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uit anders uitdrukke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ls verlies van kinetische energie van de wind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Gelijkstellen geeft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e vinden</a:t>
            </a:r>
          </a:p>
          <a:p>
            <a:pPr lvl="1"/>
            <a:endParaRPr lang="en-US" sz="14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Neem aan dat drukveranderingen klein zij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ichtheid van de lucht is constant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Invullen in de uitdrukking voor </a:t>
            </a:r>
            <a:r>
              <a:rPr lang="en-US" sz="1400" b="0" i="1" smtClean="0">
                <a:latin typeface="Calibri" pitchFamily="34" charset="0"/>
                <a:cs typeface="Calibri" pitchFamily="34" charset="0"/>
              </a:rPr>
              <a:t>P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levert</a:t>
            </a:r>
          </a:p>
          <a:p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Maximale </a:t>
            </a: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fficiëntie </a:t>
            </a: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- 1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1575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1371601"/>
            <a:ext cx="4084139" cy="1555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575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2926695"/>
            <a:ext cx="194275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575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14800" y="3712704"/>
            <a:ext cx="2847975" cy="706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5753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98290" y="3712704"/>
            <a:ext cx="2145710" cy="706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5754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14800" y="4419600"/>
            <a:ext cx="5029200" cy="64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5755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00200" y="4876800"/>
            <a:ext cx="2443162" cy="84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5756" name="Picture 1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76407" y="5429688"/>
            <a:ext cx="2419350" cy="723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5757" name="Picture 1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476407" y="6152712"/>
            <a:ext cx="2767012" cy="652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4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4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41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41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6" dur="5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3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477000" cy="5562600"/>
          </a:xfrm>
        </p:spPr>
        <p:txBody>
          <a:bodyPr/>
          <a:lstStyle/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We hebben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Introduceer de inductiefactor </a:t>
            </a:r>
            <a:r>
              <a:rPr lang="en-US" sz="1400" b="0" i="1" smtClean="0">
                <a:latin typeface="Calibri" pitchFamily="34" charset="0"/>
                <a:cs typeface="Calibri" pitchFamily="34" charset="0"/>
              </a:rPr>
              <a:t>a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Invullen levert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Omcirkeld is het vermogen van de                                                                       windbuis, zonder windmolen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Power </a:t>
            </a:r>
            <a:r>
              <a:rPr lang="en-US" sz="1800" b="0" smtClean="0">
                <a:latin typeface="Calibri" pitchFamily="34" charset="0"/>
                <a:cs typeface="Calibri" pitchFamily="34" charset="0"/>
              </a:rPr>
              <a:t>coëfficiënt </a:t>
            </a:r>
            <a:r>
              <a:rPr lang="en-US" sz="1800" b="0" i="1" smtClean="0">
                <a:latin typeface="Calibri" pitchFamily="34" charset="0"/>
                <a:cs typeface="Calibri" pitchFamily="34" charset="0"/>
              </a:rPr>
              <a:t>C</a:t>
            </a:r>
            <a:r>
              <a:rPr lang="en-US" sz="1800" b="0" baseline="-25000" smtClean="0">
                <a:latin typeface="Calibri" pitchFamily="34" charset="0"/>
                <a:cs typeface="Calibri" pitchFamily="34" charset="0"/>
              </a:rPr>
              <a:t>P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Fractie van windvermogen dat door de                                                              windmolen wordt benut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oor welke </a:t>
            </a:r>
            <a:r>
              <a:rPr lang="en-US" sz="1400" b="0" i="1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wordt </a:t>
            </a:r>
            <a:r>
              <a:rPr lang="en-US" sz="1400" b="0" i="1" smtClean="0">
                <a:latin typeface="Calibri" pitchFamily="34" charset="0"/>
                <a:cs typeface="Calibri" pitchFamily="34" charset="0"/>
              </a:rPr>
              <a:t>C</a:t>
            </a:r>
            <a:r>
              <a:rPr lang="en-US" sz="1400" b="0" baseline="-25000" smtClean="0">
                <a:latin typeface="Calibri" pitchFamily="34" charset="0"/>
                <a:cs typeface="Calibri" pitchFamily="34" charset="0"/>
              </a:rPr>
              <a:t>P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maximaal?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Los dat numeriek op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Zet de afgeleide</a:t>
            </a:r>
            <a:r>
              <a:rPr lang="en-US" sz="1000" i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dC</a:t>
            </a:r>
            <a:r>
              <a:rPr lang="en-US" sz="1000" baseline="-25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n-US" sz="1000" i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/da </a:t>
            </a:r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lijk aan nul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e vinden </a:t>
            </a:r>
            <a:r>
              <a:rPr lang="en-US" sz="1400" b="0" i="1" smtClean="0">
                <a:latin typeface="Calibri" pitchFamily="34" charset="0"/>
                <a:cs typeface="Calibri" pitchFamily="34" charset="0"/>
              </a:rPr>
              <a:t>a = 1/3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Controleer dit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Maximaal vermogen dat we kunnen extrahere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t is 59%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e factor 16/27 wordt de Lancaster-Betz limiet genoemd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Maximale </a:t>
            </a: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fficiëntie </a:t>
            </a: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- 2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15757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86200" y="1143000"/>
            <a:ext cx="2767012" cy="652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67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62407" y="1272891"/>
            <a:ext cx="1924393" cy="517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67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1095" y="1795807"/>
            <a:ext cx="3014662" cy="801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67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76407" y="2631805"/>
            <a:ext cx="3600793" cy="57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677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62600" y="3279306"/>
            <a:ext cx="3433763" cy="2207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677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19200" y="5105400"/>
            <a:ext cx="3533775" cy="727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3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477000" cy="5562600"/>
          </a:xfrm>
        </p:spPr>
        <p:txBody>
          <a:bodyPr/>
          <a:lstStyle/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Windenergie van een windpark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at is de oppervlakte van het gebied?</a:t>
            </a:r>
            <a:endParaRPr lang="en-US" sz="1400" b="0" i="1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at is de dichtheid van windmolens?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Competitie tussen</a:t>
            </a:r>
            <a:endParaRPr lang="en-US" sz="1800" b="0" baseline="-2500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Efficiënt 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gebruik van het land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ind-schaduw van molens onderling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Meeste parken gebruiken 4 – 7 rotor diameters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Windpark – wat is de pakkingsgraad?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3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C:\Users\jo\Desktop\fog-wind-turbine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477000" cy="5562600"/>
          </a:xfrm>
        </p:spPr>
        <p:txBody>
          <a:bodyPr/>
          <a:lstStyle/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Windenergie van een windpark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at is de oppervlakte van het gebied?</a:t>
            </a:r>
            <a:endParaRPr lang="en-US" sz="1400" b="0" i="1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at is de dichtheid van windmolens?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Competitie tussen</a:t>
            </a:r>
            <a:endParaRPr lang="en-US" sz="1800" b="0" baseline="-2500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Efficiënt 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gebruik van het land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ind-schaduw van molens onderling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Meeste parken gebruiken 4 – 7 rotor diameters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oorbeeld: gebruik </a:t>
            </a:r>
            <a:r>
              <a:rPr lang="en-US" sz="1400" b="0" i="1" smtClean="0">
                <a:latin typeface="Calibri" pitchFamily="34" charset="0"/>
                <a:cs typeface="Calibri" pitchFamily="34" charset="0"/>
              </a:rPr>
              <a:t>5d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ppervlak per turbine is </a:t>
            </a:r>
            <a:r>
              <a:rPr lang="en-US" sz="1000" i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25 d</a:t>
            </a:r>
            <a:r>
              <a:rPr lang="en-US" sz="1000" i="1" baseline="30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2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Per windmolen geldt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Per eenheid oppervlak</a:t>
            </a: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1"/>
            <a:endParaRPr lang="en-US" sz="1400" b="0" smtClean="0">
              <a:latin typeface="Calibri" pitchFamily="34" charset="0"/>
              <a:cs typeface="Calibri" pitchFamily="34" charset="0"/>
            </a:endParaRPr>
          </a:p>
          <a:p>
            <a:pPr lvl="1"/>
            <a:endParaRPr lang="en-US" sz="1400" b="0" smtClean="0">
              <a:latin typeface="Calibri" pitchFamily="34" charset="0"/>
              <a:cs typeface="Calibri" pitchFamily="34" charset="0"/>
            </a:endParaRPr>
          </a:p>
          <a:p>
            <a:pPr lvl="1"/>
            <a:endParaRPr lang="en-US" sz="1400" b="0" smtClean="0">
              <a:latin typeface="Calibri" pitchFamily="34" charset="0"/>
              <a:cs typeface="Calibri" pitchFamily="34" charset="0"/>
            </a:endParaRPr>
          </a:p>
          <a:p>
            <a:pPr lvl="1">
              <a:buNone/>
            </a:pPr>
            <a:endParaRPr lang="en-US" sz="14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oor windsnelheid van 6 m/s vinden we 2 W/m</a:t>
            </a:r>
            <a:r>
              <a:rPr lang="en-US" sz="1400" b="0" baseline="3000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voor een windpark</a:t>
            </a:r>
            <a:endParaRPr lang="en-US" sz="1400" b="0" i="1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pgave: controleer dit aan een bestaand Nederlands windpark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iameter van de rotor valt eruit in eerste orde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Waarom maken ze die turbines dan steeds groter en groter?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Windpark – wat is de pakkingsgraad?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17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7400" y="1306788"/>
            <a:ext cx="3162300" cy="3173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77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31985" y="3429000"/>
            <a:ext cx="193061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77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4038600"/>
            <a:ext cx="4114800" cy="1619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3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477000" cy="5562600"/>
          </a:xfrm>
        </p:spPr>
        <p:txBody>
          <a:bodyPr/>
          <a:lstStyle/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Windsnelheid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Neemt toe met hoogte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Economie/infrastructuur</a:t>
            </a:r>
            <a:endParaRPr lang="en-US" sz="1800" b="0" baseline="-2500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Liever paar grote, dan veel kleine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Windturbines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18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895601"/>
            <a:ext cx="5946364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8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66136" y="1219200"/>
            <a:ext cx="2806414" cy="2360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88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40736" y="3579735"/>
            <a:ext cx="2806414" cy="22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kstvak 9"/>
          <p:cNvSpPr txBox="1"/>
          <p:nvPr/>
        </p:nvSpPr>
        <p:spPr>
          <a:xfrm>
            <a:off x="6141140" y="5943600"/>
            <a:ext cx="28504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100" i="1" smtClean="0">
                <a:latin typeface="Calibri" pitchFamily="34" charset="0"/>
                <a:cs typeface="Calibri" pitchFamily="34" charset="0"/>
              </a:rPr>
              <a:t>DWIA</a:t>
            </a:r>
            <a:r>
              <a:rPr lang="nl-NL" sz="1100" smtClean="0">
                <a:latin typeface="Calibri" pitchFamily="34" charset="0"/>
                <a:cs typeface="Calibri" pitchFamily="34" charset="0"/>
              </a:rPr>
              <a:t> = Danish Wind Industry Association</a:t>
            </a:r>
          </a:p>
          <a:p>
            <a:r>
              <a:rPr lang="nl-NL" sz="1100" i="1" smtClean="0">
                <a:latin typeface="Calibri" pitchFamily="34" charset="0"/>
                <a:cs typeface="Calibri" pitchFamily="34" charset="0"/>
              </a:rPr>
              <a:t>NREL</a:t>
            </a:r>
            <a:r>
              <a:rPr lang="nl-NL" sz="1100" smtClean="0">
                <a:latin typeface="Calibri" pitchFamily="34" charset="0"/>
                <a:cs typeface="Calibri" pitchFamily="34" charset="0"/>
              </a:rPr>
              <a:t> = National Renewable Energy Laboratory</a:t>
            </a:r>
            <a:endParaRPr lang="nl-NL" sz="1100" dirty="0" err="1" smtClean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1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477000" cy="5562600"/>
          </a:xfrm>
        </p:spPr>
        <p:txBody>
          <a:bodyPr/>
          <a:lstStyle/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Hoeveel wind hebben we?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Meer wind in de winter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e 6 m/s is aan de hoge kant voor </a:t>
            </a:r>
            <a:r>
              <a:rPr lang="en-US" sz="1400" b="0" i="1" smtClean="0">
                <a:latin typeface="Calibri" pitchFamily="34" charset="0"/>
                <a:cs typeface="Calibri" pitchFamily="34" charset="0"/>
              </a:rPr>
              <a:t>h = 10 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m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Op 100 m hoogte is er meer wind (aan de kust)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Tijdsafhankelijkheid</a:t>
            </a:r>
            <a:endParaRPr lang="en-US" sz="1800" b="0" baseline="-2500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indsnelheid varieert fors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nergie opslaan voor als het niet waait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We moeten veel meer vermogen installeren                                                                                               dan wat er gemiddeld nodig is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Opgave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Bepaal </a:t>
            </a:r>
            <a:r>
              <a:rPr lang="en-US" sz="1000" i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als </a:t>
            </a:r>
            <a:r>
              <a:rPr lang="en-US" sz="1000" i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 = 5 </a:t>
            </a:r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/s (constant)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e helft van de tijd 0 m/s en de helft 10 m/s</a:t>
            </a: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ederland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grpSp>
        <p:nvGrpSpPr>
          <p:cNvPr id="11" name="Groep 10"/>
          <p:cNvGrpSpPr/>
          <p:nvPr/>
        </p:nvGrpSpPr>
        <p:grpSpPr>
          <a:xfrm>
            <a:off x="196335" y="4162765"/>
            <a:ext cx="8745948" cy="2619035"/>
            <a:chOff x="196335" y="4162765"/>
            <a:chExt cx="8745948" cy="2619035"/>
          </a:xfrm>
        </p:grpSpPr>
        <p:pic>
          <p:nvPicPr>
            <p:cNvPr id="419844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09600" y="4479723"/>
              <a:ext cx="7391400" cy="23020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Tekstvak 11"/>
            <p:cNvSpPr txBox="1"/>
            <p:nvPr/>
          </p:nvSpPr>
          <p:spPr>
            <a:xfrm>
              <a:off x="2286000" y="4162765"/>
              <a:ext cx="5516254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nl-NL" smtClean="0">
                  <a:latin typeface="+mn-lt"/>
                </a:rPr>
                <a:t>Schiphol </a:t>
              </a:r>
              <a:r>
                <a:rPr lang="nl-NL" i="1" smtClean="0">
                  <a:latin typeface="+mn-lt"/>
                </a:rPr>
                <a:t>h = 10</a:t>
              </a:r>
              <a:r>
                <a:rPr lang="nl-NL" smtClean="0">
                  <a:latin typeface="+mn-lt"/>
                </a:rPr>
                <a:t> m: 1 januari – 4 november 2011</a:t>
              </a:r>
            </a:p>
            <a:p>
              <a:r>
                <a:rPr lang="nl-NL" sz="1000" smtClean="0">
                  <a:latin typeface="+mn-lt"/>
                </a:rPr>
                <a:t>http://www.knmi.nl/klimatologie/onderzoeksgegevens/potentiele_wind/index.cgi?language=eng</a:t>
              </a:r>
              <a:endParaRPr lang="nl-NL" sz="1000" dirty="0" err="1" smtClean="0">
                <a:latin typeface="+mn-lt"/>
              </a:endParaRPr>
            </a:p>
          </p:txBody>
        </p:sp>
        <p:sp>
          <p:nvSpPr>
            <p:cNvPr id="13" name="Tekstvak 12"/>
            <p:cNvSpPr txBox="1"/>
            <p:nvPr/>
          </p:nvSpPr>
          <p:spPr>
            <a:xfrm rot="16200000">
              <a:off x="-134525" y="4685927"/>
              <a:ext cx="103105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nl-NL" smtClean="0">
                  <a:latin typeface="+mn-lt"/>
                </a:rPr>
                <a:t>v [ m/s ]</a:t>
              </a:r>
              <a:endParaRPr lang="nl-NL" dirty="0" err="1" smtClean="0">
                <a:latin typeface="+mn-lt"/>
              </a:endParaRPr>
            </a:p>
          </p:txBody>
        </p:sp>
        <p:cxnSp>
          <p:nvCxnSpPr>
            <p:cNvPr id="15" name="Rechte verbindingslijn 14"/>
            <p:cNvCxnSpPr/>
            <p:nvPr/>
          </p:nvCxnSpPr>
          <p:spPr bwMode="auto">
            <a:xfrm>
              <a:off x="823086" y="6012243"/>
              <a:ext cx="70866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" name="Tekstvak 15"/>
            <p:cNvSpPr txBox="1"/>
            <p:nvPr/>
          </p:nvSpPr>
          <p:spPr>
            <a:xfrm>
              <a:off x="8001000" y="5830875"/>
              <a:ext cx="9412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mtClean="0">
                  <a:latin typeface="+mn-lt"/>
                </a:rPr>
                <a:t>5.1 m/s</a:t>
              </a:r>
              <a:endParaRPr lang="nl-NL" dirty="0" err="1" smtClean="0">
                <a:latin typeface="+mn-lt"/>
              </a:endParaRPr>
            </a:p>
          </p:txBody>
        </p:sp>
      </p:grpSp>
      <p:pic>
        <p:nvPicPr>
          <p:cNvPr id="419845" name="Picture 5" descr="\\vmware-host\Shared Folders\Desktop\windkaart%20100mk-klimaa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7685" y="914400"/>
            <a:ext cx="2590800" cy="312839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Windenergie in Nederland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92546" name="Picture 2" descr="C:\Users\su\Dropbox\Duurzaamheid\Figuren\Windkaar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143000"/>
            <a:ext cx="6781800" cy="561637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477000" cy="5562600"/>
          </a:xfrm>
        </p:spPr>
        <p:txBody>
          <a:bodyPr/>
          <a:lstStyle/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Status on-shore windenergie in Nederland (december 2009)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1879 on-shore wind turbines met 1993 MW capaciteit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Capaciteit is niet hetzelfde als gemiddelde energieproductie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Grootste park staat in Eemshaven, Groningen: 204 MW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21 Vestas V90 3 MW (GroWind)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47 Enercon E82 3 MW (Westereems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Andere windparke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elfzijl-zuid (72 MW)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Lelystad (46 MW)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Terneuzen, Koegorspolder, Biddinghuize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eest windenerie wordt in Flevoland geproduceerd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Status off-shore windenergie in Nederland</a:t>
            </a:r>
            <a:endParaRPr lang="en-US" sz="1800" b="0" baseline="-2500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Egmond aan Zee Offshore Wind Farm (2006)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36 Vestas V90 3 MW (108 MW)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osten Meuro 272 (Shell en Nuon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Princess Amalia Wind Farm bij Ijmuide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60 Vestas V80 2 MW (120 MW)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osten MEuro 522.3 (Econcern en Eneco</a:t>
            </a:r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) </a:t>
            </a:r>
            <a:endParaRPr lang="en-US" sz="100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Gemini 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bij 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Groningen (85 km buiten kust)</a:t>
            </a:r>
            <a:endParaRPr lang="en-US" sz="1400" b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150 Siemand SWT-3.6 </a:t>
            </a:r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4</a:t>
            </a:r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W </a:t>
            </a:r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(600 MW</a:t>
            </a:r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)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Financiering is rond: 14 mei 2014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osten </a:t>
            </a:r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</a:t>
            </a:r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uro 2.8 (Northland Power, Van Oord, Siemens, ..)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SDE subsidie GEuro 4.5 (om stroomprijs concurrerend te maken; 15 jaar)</a:t>
            </a:r>
          </a:p>
          <a:p>
            <a:pPr lvl="3"/>
            <a:r>
              <a:rPr lang="en-US" sz="8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140 Euro subsidie per ton CO2 (EU ETS rekent met 30 Euro/ton)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rootste offshore project in Europa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Status windenergie in NL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18" name="Picture 3" descr="\\vmware-host\Shared Folders\Desktop\img_134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88000" y="3962400"/>
            <a:ext cx="3251200" cy="2438400"/>
          </a:xfrm>
          <a:prstGeom prst="rect">
            <a:avLst/>
          </a:prstGeom>
          <a:noFill/>
        </p:spPr>
      </p:pic>
      <p:pic>
        <p:nvPicPr>
          <p:cNvPr id="440323" name="Picture 3" descr="\\vmware-host\Shared Folders\Desktop\windmolen-delfts-blauw-18-x-18c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3200" y="1752600"/>
            <a:ext cx="2084388" cy="20415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3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Calibri" pitchFamily="34" charset="0"/>
                <a:cs typeface="Calibri" pitchFamily="34" charset="0"/>
              </a:rPr>
              <a:t>Najaar 2009</a:t>
            </a:r>
          </a:p>
        </p:txBody>
      </p:sp>
      <p:sp>
        <p:nvSpPr>
          <p:cNvPr id="7171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Calibri" pitchFamily="34" charset="0"/>
                <a:cs typeface="Calibri" pitchFamily="34" charset="0"/>
              </a:rPr>
              <a:t>Jo van den Brand</a:t>
            </a:r>
          </a:p>
        </p:txBody>
      </p:sp>
      <p:sp>
        <p:nvSpPr>
          <p:cNvPr id="4101" name="Text Box 2"/>
          <p:cNvSpPr txBox="1">
            <a:spLocks noChangeArrowheads="1"/>
          </p:cNvSpPr>
          <p:nvPr/>
        </p:nvSpPr>
        <p:spPr bwMode="auto">
          <a:xfrm>
            <a:off x="3795713" y="228600"/>
            <a:ext cx="15636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i="1" dirty="0" err="1">
                <a:solidFill>
                  <a:srgbClr val="000099"/>
                </a:solidFill>
                <a:latin typeface="+mj-lt"/>
                <a:cs typeface="+mn-cs"/>
              </a:rPr>
              <a:t>Inhoud</a:t>
            </a:r>
            <a:endParaRPr lang="en-US" sz="3200" b="1" i="1" dirty="0">
              <a:solidFill>
                <a:srgbClr val="000099"/>
              </a:solidFill>
              <a:latin typeface="+mj-lt"/>
              <a:cs typeface="+mn-cs"/>
            </a:endParaRPr>
          </a:p>
        </p:txBody>
      </p:sp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0" y="5715000"/>
            <a:ext cx="7848600" cy="1143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nl-NL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270" name="Rectangle 3"/>
          <p:cNvSpPr>
            <a:spLocks noChangeArrowheads="1"/>
          </p:cNvSpPr>
          <p:nvPr/>
        </p:nvSpPr>
        <p:spPr bwMode="auto">
          <a:xfrm>
            <a:off x="0" y="1143000"/>
            <a:ext cx="9144000" cy="5715000"/>
          </a:xfrm>
          <a:prstGeom prst="rect">
            <a:avLst/>
          </a:prstGeom>
          <a:solidFill>
            <a:srgbClr val="FFFFCC"/>
          </a:solidFill>
          <a:ln w="19050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b="1" dirty="0">
                <a:latin typeface="Calibri" pitchFamily="34" charset="0"/>
                <a:cs typeface="Calibri" pitchFamily="34" charset="0"/>
              </a:rPr>
              <a:t>Jo van den Brand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mail:</a:t>
            </a:r>
            <a:r>
              <a:rPr lang="en-US" sz="16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  <a:hlinkClick r:id="rId3"/>
              </a:rPr>
              <a:t>jo@nikhef.nl</a:t>
            </a: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 URL: </a:t>
            </a: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  <a:hlinkClick r:id="rId4"/>
              </a:rPr>
              <a:t>www.nikhef.nl</a:t>
            </a:r>
            <a:r>
              <a:rPr lang="en-US" sz="1400" b="1">
                <a:solidFill>
                  <a:srgbClr val="006600"/>
                </a:solidFill>
                <a:latin typeface="Calibri" pitchFamily="34" charset="0"/>
                <a:cs typeface="Calibri" pitchFamily="34" charset="0"/>
                <a:hlinkClick r:id="rId4"/>
              </a:rPr>
              <a:t>/~jo/energie </a:t>
            </a:r>
            <a:endParaRPr lang="en-US" sz="1400" b="1" dirty="0">
              <a:solidFill>
                <a:srgbClr val="006600"/>
              </a:solidFill>
              <a:latin typeface="Calibri" pitchFamily="34" charset="0"/>
              <a:cs typeface="Calibri" pitchFamily="34" charset="0"/>
              <a:hlinkClick r:id="rId4"/>
            </a:endParaRP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0620 539 484 / 020 598 7900, </a:t>
            </a:r>
            <a:r>
              <a:rPr lang="en-US" sz="1400" b="1" err="1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Kamer</a:t>
            </a:r>
            <a:r>
              <a:rPr lang="en-US" sz="1400" b="1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T2.69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b="1" smtClean="0">
                <a:latin typeface="Calibri" pitchFamily="34" charset="0"/>
                <a:cs typeface="Calibri" pitchFamily="34" charset="0"/>
              </a:rPr>
              <a:t>Jacco de Vries</a:t>
            </a:r>
            <a:endParaRPr lang="en-US" sz="1600" b="1">
              <a:latin typeface="Calibri" pitchFamily="34" charset="0"/>
              <a:cs typeface="Calibri" pitchFamily="34" charset="0"/>
            </a:endParaRP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400" b="1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mail: </a:t>
            </a:r>
            <a:r>
              <a:rPr lang="en-US" sz="1400" b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jdevries@nikhef.nl</a:t>
            </a:r>
            <a:endParaRPr lang="en-US" sz="1400" b="1" dirty="0">
              <a:solidFill>
                <a:srgbClr val="006600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b="1" smtClean="0">
                <a:latin typeface="Calibri" pitchFamily="34" charset="0"/>
                <a:cs typeface="Calibri" pitchFamily="34" charset="0"/>
              </a:rPr>
              <a:t>Beoordeling</a:t>
            </a:r>
            <a:endParaRPr lang="en-US" sz="1600" b="1">
              <a:latin typeface="Calibri" pitchFamily="34" charset="0"/>
              <a:cs typeface="Calibri" pitchFamily="34" charset="0"/>
            </a:endParaRP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400" b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Huiswerk (20</a:t>
            </a:r>
            <a:r>
              <a:rPr lang="en-US" sz="1400" b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%)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400" b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S</a:t>
            </a:r>
            <a:r>
              <a:rPr lang="en-US" sz="1400" b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criptie </a:t>
            </a:r>
            <a:r>
              <a:rPr lang="en-US" sz="1400" b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(20</a:t>
            </a:r>
            <a:r>
              <a:rPr lang="en-US" sz="1400" b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%): uiterlijk 9 juni  mailen (pdf), presentaties 13 juni op Nikhef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400" b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T</a:t>
            </a:r>
            <a:r>
              <a:rPr lang="en-US" sz="1400" b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ntamen </a:t>
            </a:r>
            <a:r>
              <a:rPr lang="en-US" sz="1400" b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(60</a:t>
            </a:r>
            <a:r>
              <a:rPr lang="en-US" sz="1400" b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%) 27 mei, 8:45 – 11:30 in WN143</a:t>
            </a:r>
            <a:endParaRPr lang="en-US" sz="1400" b="1">
              <a:solidFill>
                <a:srgbClr val="006600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b="1">
                <a:latin typeface="Calibri" pitchFamily="34" charset="0"/>
                <a:cs typeface="Calibri" pitchFamily="34" charset="0"/>
              </a:rPr>
              <a:t>Boeken</a:t>
            </a:r>
            <a:endParaRPr lang="en-US" sz="1600" b="1" dirty="0">
              <a:latin typeface="Calibri" pitchFamily="34" charset="0"/>
              <a:cs typeface="Calibri" pitchFamily="34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•"/>
              <a:defRPr/>
            </a:pPr>
            <a:r>
              <a:rPr lang="en-US" sz="1400" b="1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nergy Science, John Andrews &amp; Nick Jelley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  <a:defRPr/>
            </a:pPr>
            <a:r>
              <a:rPr lang="en-US" sz="1400" b="1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Sustainable Energy – without the hot air, David JC MacKay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  <a:defRPr/>
            </a:pPr>
            <a:r>
              <a:rPr lang="en-US" sz="1400" b="1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lmer </a:t>
            </a: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. Lewis, Fundamentals of Nuclear </a:t>
            </a:r>
            <a:r>
              <a:rPr lang="en-US" sz="1400" b="1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Reactor Physics</a:t>
            </a:r>
          </a:p>
          <a:p>
            <a:pPr marL="285750" indent="-285750">
              <a:spcBef>
                <a:spcPct val="20000"/>
              </a:spcBef>
              <a:buFontTx/>
              <a:buChar char="•"/>
              <a:defRPr/>
            </a:pPr>
            <a:r>
              <a:rPr lang="en-US" sz="1600" b="1">
                <a:latin typeface="Calibri" pitchFamily="34" charset="0"/>
                <a:cs typeface="Calibri" pitchFamily="34" charset="0"/>
              </a:rPr>
              <a:t>Inhoud van de cursus</a:t>
            </a:r>
            <a:endParaRPr lang="en-US" sz="1600" b="1" dirty="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>
                <a:latin typeface="Calibri" pitchFamily="34" charset="0"/>
                <a:cs typeface="Calibri" pitchFamily="34" charset="0"/>
              </a:rPr>
              <a:t>Week 1 Motivatie, exponentiële groei, CO2 toename, broeikaseffect, </a:t>
            </a:r>
            <a:r>
              <a:rPr lang="en-US" sz="1050" smtClean="0">
                <a:latin typeface="Calibri" pitchFamily="34" charset="0"/>
                <a:cs typeface="Calibri" pitchFamily="34" charset="0"/>
              </a:rPr>
              <a:t>klimaat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 smtClean="0">
                <a:latin typeface="Calibri" pitchFamily="34" charset="0"/>
                <a:cs typeface="Calibri" pitchFamily="34" charset="0"/>
              </a:rPr>
              <a:t>Week 2 Energieverbruik</a:t>
            </a:r>
            <a:r>
              <a:rPr lang="en-US" sz="1050">
                <a:latin typeface="Calibri" pitchFamily="34" charset="0"/>
                <a:cs typeface="Calibri" pitchFamily="34" charset="0"/>
              </a:rPr>
              <a:t>: transport, verwarming, koeling, verlichting, landbouw, veeteelt, fabricage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>
                <a:latin typeface="Calibri" pitchFamily="34" charset="0"/>
                <a:cs typeface="Calibri" pitchFamily="34" charset="0"/>
              </a:rPr>
              <a:t>Week </a:t>
            </a:r>
            <a:r>
              <a:rPr lang="en-US" sz="1050" smtClean="0">
                <a:latin typeface="Calibri" pitchFamily="34" charset="0"/>
                <a:cs typeface="Calibri" pitchFamily="34" charset="0"/>
              </a:rPr>
              <a:t>3 </a:t>
            </a:r>
            <a:r>
              <a:rPr lang="en-US" sz="1050">
                <a:latin typeface="Calibri" pitchFamily="34" charset="0"/>
                <a:cs typeface="Calibri" pitchFamily="34" charset="0"/>
              </a:rPr>
              <a:t>Kernenergie: kernfysica, </a:t>
            </a:r>
            <a:r>
              <a:rPr lang="en-US" sz="1050" smtClean="0">
                <a:latin typeface="Calibri" pitchFamily="34" charset="0"/>
                <a:cs typeface="Calibri" pitchFamily="34" charset="0"/>
              </a:rPr>
              <a:t>splijting</a:t>
            </a:r>
            <a:endParaRPr lang="en-US" sz="105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>
                <a:latin typeface="Calibri" pitchFamily="34" charset="0"/>
                <a:cs typeface="Calibri" pitchFamily="34" charset="0"/>
              </a:rPr>
              <a:t>Week 4 Kernenergie: </a:t>
            </a:r>
            <a:r>
              <a:rPr lang="en-US" sz="1050" smtClean="0">
                <a:latin typeface="Calibri" pitchFamily="34" charset="0"/>
                <a:cs typeface="Calibri" pitchFamily="34" charset="0"/>
              </a:rPr>
              <a:t>reactorfysica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 smtClean="0">
                <a:latin typeface="Calibri" pitchFamily="34" charset="0"/>
                <a:cs typeface="Calibri" pitchFamily="34" charset="0"/>
              </a:rPr>
              <a:t>Week </a:t>
            </a:r>
            <a:r>
              <a:rPr lang="en-US" sz="1050" smtClean="0">
                <a:latin typeface="Calibri" pitchFamily="34" charset="0"/>
                <a:cs typeface="Calibri" pitchFamily="34" charset="0"/>
              </a:rPr>
              <a:t>5</a:t>
            </a:r>
            <a:r>
              <a:rPr lang="en-US" sz="105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050">
                <a:latin typeface="Calibri" pitchFamily="34" charset="0"/>
                <a:cs typeface="Calibri" pitchFamily="34" charset="0"/>
              </a:rPr>
              <a:t>Energie, thermodynamica</a:t>
            </a:r>
          </a:p>
          <a:p>
            <a:pPr marL="1257300" lvl="2" indent="-342900">
              <a:spcBef>
                <a:spcPct val="20000"/>
              </a:spcBef>
              <a:defRPr/>
            </a:pPr>
            <a:r>
              <a:rPr lang="en-US" sz="1050">
                <a:latin typeface="Calibri" pitchFamily="34" charset="0"/>
                <a:cs typeface="Calibri" pitchFamily="34" charset="0"/>
              </a:rPr>
              <a:t>                          Entropie, enthalpie, Carnot, Otto, Rankine processen, informatie</a:t>
            </a:r>
          </a:p>
          <a:p>
            <a:pPr marL="1257300" lvl="2" indent="-342900">
              <a:spcBef>
                <a:spcPct val="20000"/>
              </a:spcBef>
              <a:defRPr/>
            </a:pPr>
            <a:r>
              <a:rPr lang="en-US" sz="1050">
                <a:latin typeface="Calibri" pitchFamily="34" charset="0"/>
                <a:cs typeface="Calibri" pitchFamily="34" charset="0"/>
              </a:rPr>
              <a:t>                          Energiebronnen: fossiele brandstoffen (olie, gas, kolen), wind, zon (PV, thermisch, biomassa), waterkracht, geothermisch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>
                <a:latin typeface="Calibri" pitchFamily="34" charset="0"/>
                <a:cs typeface="Calibri" pitchFamily="34" charset="0"/>
              </a:rPr>
              <a:t>Week </a:t>
            </a:r>
            <a:r>
              <a:rPr lang="en-US" sz="1050" smtClean="0">
                <a:latin typeface="Calibri" pitchFamily="34" charset="0"/>
                <a:cs typeface="Calibri" pitchFamily="34" charset="0"/>
              </a:rPr>
              <a:t>6</a:t>
            </a:r>
            <a:r>
              <a:rPr lang="en-US" sz="105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050">
                <a:latin typeface="Calibri" pitchFamily="34" charset="0"/>
                <a:cs typeface="Calibri" pitchFamily="34" charset="0"/>
              </a:rPr>
              <a:t>Fluctuaties: opslag (batterijen, water, waterstof), transport van energie, </a:t>
            </a:r>
            <a:r>
              <a:rPr lang="en-US" sz="1050" smtClean="0">
                <a:latin typeface="Calibri" pitchFamily="34" charset="0"/>
                <a:cs typeface="Calibri" pitchFamily="34" charset="0"/>
              </a:rPr>
              <a:t>efficiëntie</a:t>
            </a:r>
            <a:endParaRPr lang="en-US" sz="105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defRPr/>
            </a:pPr>
            <a:r>
              <a:rPr lang="en-US" sz="1050">
                <a:latin typeface="Calibri" pitchFamily="34" charset="0"/>
                <a:cs typeface="Calibri" pitchFamily="34" charset="0"/>
              </a:rPr>
              <a:t>                          Energie: scenario’s voor Nederland, wereld, fysieke mogelijkheden, politiek, ethische vragen, economische aspecten</a:t>
            </a:r>
          </a:p>
        </p:txBody>
      </p:sp>
      <p:pic>
        <p:nvPicPr>
          <p:cNvPr id="717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29400" y="1524000"/>
            <a:ext cx="1912938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kstvak 7"/>
          <p:cNvSpPr txBox="1"/>
          <p:nvPr/>
        </p:nvSpPr>
        <p:spPr>
          <a:xfrm>
            <a:off x="6629400" y="3810000"/>
            <a:ext cx="1633538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nl-NL" sz="1200">
                <a:latin typeface="+mn-lt"/>
                <a:cs typeface="Arial" pitchFamily="34" charset="0"/>
              </a:rPr>
              <a:t>Gratis te downloaden</a:t>
            </a:r>
            <a:endParaRPr lang="nl-NL" sz="1200" dirty="0" err="1">
              <a:latin typeface="+mn-lt"/>
              <a:cs typeface="Arial" pitchFamily="34" charset="0"/>
            </a:endParaRPr>
          </a:p>
        </p:txBody>
      </p:sp>
      <p:pic>
        <p:nvPicPr>
          <p:cNvPr id="717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0" y="3505200"/>
            <a:ext cx="2319338" cy="12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kstvak 9"/>
          <p:cNvSpPr txBox="1"/>
          <p:nvPr/>
        </p:nvSpPr>
        <p:spPr>
          <a:xfrm>
            <a:off x="5181600" y="4648200"/>
            <a:ext cx="37814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nl-NL" sz="1200">
                <a:latin typeface="+mn-lt"/>
                <a:cs typeface="Arial" pitchFamily="34" charset="0"/>
              </a:rPr>
              <a:t>With thanks to dr. Stefan Hild, University of Glasgow </a:t>
            </a:r>
            <a:endParaRPr lang="nl-NL" sz="1200" dirty="0" err="1">
              <a:latin typeface="+mn-lt"/>
              <a:cs typeface="Arial" pitchFamily="34" charset="0"/>
            </a:endParaRPr>
          </a:p>
        </p:txBody>
      </p:sp>
      <p:sp>
        <p:nvSpPr>
          <p:cNvPr id="11" name="Afgeronde rechthoek 10"/>
          <p:cNvSpPr/>
          <p:nvPr/>
        </p:nvSpPr>
        <p:spPr bwMode="auto">
          <a:xfrm>
            <a:off x="1287842" y="5715000"/>
            <a:ext cx="7254495" cy="60960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Wind turbines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098" name="Picture 2" descr="C:\Users\jo\Desktop\17463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46401" y="2209801"/>
            <a:ext cx="6197600" cy="4648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Principe turbine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3074" name="Picture 2" descr="C:\Users\jo\Desktop\turbin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2642930"/>
            <a:ext cx="4419600" cy="4215070"/>
          </a:xfrm>
          <a:prstGeom prst="rect">
            <a:avLst/>
          </a:prstGeom>
          <a:noFill/>
        </p:spPr>
      </p:pic>
      <p:pic>
        <p:nvPicPr>
          <p:cNvPr id="3075" name="Picture 3" descr="C:\Users\jo\Desktop\WIndmill_525_v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914650"/>
            <a:ext cx="5000625" cy="39433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477000" cy="5562600"/>
          </a:xfrm>
        </p:spPr>
        <p:txBody>
          <a:bodyPr/>
          <a:lstStyle/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Vestas Wind Systems A/S</a:t>
            </a:r>
          </a:p>
          <a:p>
            <a:pPr lvl="1"/>
            <a:r>
              <a:rPr lang="nl-NL" sz="1400" b="0" smtClean="0">
                <a:latin typeface="Calibri" pitchFamily="34" charset="0"/>
                <a:cs typeface="Calibri" pitchFamily="34" charset="0"/>
              </a:rPr>
              <a:t>Deens bedrijf</a:t>
            </a:r>
          </a:p>
          <a:p>
            <a:pPr lvl="1"/>
            <a:r>
              <a:rPr lang="nl-NL" sz="1400" b="0" smtClean="0">
                <a:latin typeface="Calibri" pitchFamily="34" charset="0"/>
                <a:cs typeface="Calibri" pitchFamily="34" charset="0"/>
              </a:rPr>
              <a:t>20 000 werknemers</a:t>
            </a:r>
          </a:p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3 rotorbladen</a:t>
            </a:r>
          </a:p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3 MW</a:t>
            </a:r>
          </a:p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Pitch control</a:t>
            </a:r>
          </a:p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Double fed induction generator (50 Hz)</a:t>
            </a:r>
          </a:p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Meer dan 500 units geinstalleerd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esta V90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40321" name="Picture 1" descr="\\vmware-host\Shared Folders\Desktop\800px-Vestas_V90_3MW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02400" y="1143000"/>
            <a:ext cx="2641600" cy="1981200"/>
          </a:xfrm>
          <a:prstGeom prst="rect">
            <a:avLst/>
          </a:prstGeom>
          <a:noFill/>
        </p:spPr>
      </p:pic>
      <p:pic>
        <p:nvPicPr>
          <p:cNvPr id="4966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086225"/>
            <a:ext cx="6248400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22" name="Picture 2" descr="\\vmware-host\Shared Folders\Desktop\Off-shore_Wind_Farm_Turbin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65700" y="3505200"/>
            <a:ext cx="4635500" cy="34766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477000" cy="5562600"/>
          </a:xfrm>
        </p:spPr>
        <p:txBody>
          <a:bodyPr/>
          <a:lstStyle/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Enercon</a:t>
            </a:r>
          </a:p>
          <a:p>
            <a:pPr lvl="1"/>
            <a:r>
              <a:rPr lang="nl-NL" sz="1400" b="0" smtClean="0">
                <a:latin typeface="Calibri" pitchFamily="34" charset="0"/>
                <a:cs typeface="Calibri" pitchFamily="34" charset="0"/>
              </a:rPr>
              <a:t>Duits bedrijf</a:t>
            </a:r>
          </a:p>
          <a:p>
            <a:pPr lvl="1"/>
            <a:r>
              <a:rPr lang="nl-NL" sz="1400" b="0" smtClean="0">
                <a:latin typeface="Calibri" pitchFamily="34" charset="0"/>
                <a:cs typeface="Calibri" pitchFamily="34" charset="0"/>
              </a:rPr>
              <a:t>24 GW geinstalleerde capaciteit</a:t>
            </a:r>
          </a:p>
          <a:p>
            <a:pPr lvl="1"/>
            <a:r>
              <a:rPr lang="nl-NL" sz="1400" b="0" smtClean="0">
                <a:latin typeface="Calibri" pitchFamily="34" charset="0"/>
                <a:cs typeface="Calibri" pitchFamily="34" charset="0"/>
              </a:rPr>
              <a:t>18 000 installaties wereldwijd</a:t>
            </a:r>
          </a:p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3 rotorbladen</a:t>
            </a:r>
          </a:p>
          <a:p>
            <a:pPr lvl="1"/>
            <a:r>
              <a:rPr lang="nl-NL" sz="1400" b="0" smtClean="0">
                <a:latin typeface="Calibri" pitchFamily="34" charset="0"/>
                <a:cs typeface="Calibri" pitchFamily="34" charset="0"/>
              </a:rPr>
              <a:t>126 m diameter</a:t>
            </a:r>
          </a:p>
          <a:p>
            <a:pPr lvl="1"/>
            <a:r>
              <a:rPr lang="nl-NL" sz="1400" b="0" smtClean="0">
                <a:latin typeface="Calibri" pitchFamily="34" charset="0"/>
                <a:cs typeface="Calibri" pitchFamily="34" charset="0"/>
              </a:rPr>
              <a:t>135 m hoog (totale hoogte 198 m)</a:t>
            </a:r>
          </a:p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7.5 MW</a:t>
            </a:r>
          </a:p>
          <a:p>
            <a:pPr lvl="1"/>
            <a:r>
              <a:rPr lang="nl-NL" sz="1400" b="0" smtClean="0">
                <a:latin typeface="Calibri" pitchFamily="34" charset="0"/>
                <a:cs typeface="Calibri" pitchFamily="34" charset="0"/>
              </a:rPr>
              <a:t>6000 ton totaal gewicht</a:t>
            </a:r>
          </a:p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N.O. Polder: 38 turbines</a:t>
            </a:r>
          </a:p>
          <a:p>
            <a:pPr lvl="1"/>
            <a:r>
              <a:rPr lang="nl-NL" sz="1400" b="0" smtClean="0">
                <a:latin typeface="Calibri" pitchFamily="34" charset="0"/>
                <a:cs typeface="Calibri" pitchFamily="34" charset="0"/>
              </a:rPr>
              <a:t>Goedkeuring  1-6-2011</a:t>
            </a:r>
            <a:endParaRPr lang="en-US" sz="1400" b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6388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nercon E126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97667" name="Picture 3" descr="\\vmware-host\Shared Folders\Desktop\EN_Marktanteil_weltweit_2010_d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4572000"/>
            <a:ext cx="2445488" cy="2286000"/>
          </a:xfrm>
          <a:prstGeom prst="rect">
            <a:avLst/>
          </a:prstGeom>
          <a:noFill/>
        </p:spPr>
      </p:pic>
      <p:pic>
        <p:nvPicPr>
          <p:cNvPr id="497669" name="Picture 5" descr="\\vmware-host\Shared Folders\Desktop\e-126-wind_turbin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4308" y="0"/>
            <a:ext cx="4435892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9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439297" name="Picture 1" descr="\\vmware-host\Shared Folders\Desktop\E-126_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5322" y="0"/>
            <a:ext cx="4418678" cy="3111486"/>
          </a:xfrm>
          <a:prstGeom prst="rect">
            <a:avLst/>
          </a:prstGeom>
          <a:noFill/>
        </p:spPr>
      </p:pic>
      <p:pic>
        <p:nvPicPr>
          <p:cNvPr id="439298" name="Picture 2" descr="\\vmware-host\Shared Folders\Desktop\imagesCAKP8U1H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782959"/>
            <a:ext cx="3132138" cy="2075041"/>
          </a:xfrm>
          <a:prstGeom prst="rect">
            <a:avLst/>
          </a:prstGeom>
          <a:noFill/>
        </p:spPr>
      </p:pic>
      <p:pic>
        <p:nvPicPr>
          <p:cNvPr id="439300" name="Picture 4" descr="\\vmware-host\Shared Folders\Desktop\b7f91mo2aj2yc24ki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32138" y="2850092"/>
            <a:ext cx="6011862" cy="4007908"/>
          </a:xfrm>
          <a:prstGeom prst="rect">
            <a:avLst/>
          </a:prstGeom>
          <a:noFill/>
        </p:spPr>
      </p:pic>
      <p:pic>
        <p:nvPicPr>
          <p:cNvPr id="439301" name="Picture 5" descr="\\vmware-host\Shared Folders\Desktop\ENERCON__10_E_126_schemat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4725322" cy="286843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498691" name="Picture 3" descr="\\vmware-host\Shared Folders\Desktop\ENERCON__2_Fundamenty_E_12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76200" y="4288155"/>
            <a:ext cx="5410200" cy="2569846"/>
          </a:xfrm>
          <a:prstGeom prst="rect">
            <a:avLst/>
          </a:prstGeom>
          <a:noFill/>
        </p:spPr>
      </p:pic>
      <p:pic>
        <p:nvPicPr>
          <p:cNvPr id="498690" name="Picture 2" descr="\\vmware-host\Shared Folders\Desktop\ENERCON__1__fundamenty_w_tereni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2171700"/>
            <a:ext cx="3810000" cy="4686300"/>
          </a:xfrm>
          <a:prstGeom prst="rect">
            <a:avLst/>
          </a:prstGeom>
          <a:noFill/>
        </p:spPr>
      </p:pic>
      <p:pic>
        <p:nvPicPr>
          <p:cNvPr id="498693" name="Picture 5" descr="\\vmware-host\Shared Folders\Desktop\ENERCON__17_Generator_manufacturing_in_Magdeburg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76201" y="0"/>
            <a:ext cx="6058675" cy="4343400"/>
          </a:xfrm>
          <a:prstGeom prst="rect">
            <a:avLst/>
          </a:prstGeom>
          <a:noFill/>
        </p:spPr>
      </p:pic>
      <p:pic>
        <p:nvPicPr>
          <p:cNvPr id="498694" name="Picture 6" descr="\\vmware-host\Shared Folders\Desktop\ENERCON__16_produkcja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0"/>
            <a:ext cx="4343400" cy="24959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420871" name="Picture 7" descr="\\vmware-host\Shared Folders\Desktop\DSC_0481__NXPowerLite__c87534c44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0"/>
            <a:ext cx="10325721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858000" cy="5562600"/>
          </a:xfrm>
        </p:spPr>
        <p:txBody>
          <a:bodyPr/>
          <a:lstStyle/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Test in Zeeland (1 april 2008 – 31 maart 2009)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  <a:hlinkClick r:id="rId2"/>
              </a:rPr>
              <a:t>Energy Ball v100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(4,304 euro) : 73 kWh per year (average output of 8.3 watts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  <a:hlinkClick r:id="rId3"/>
              </a:rPr>
              <a:t>Ampair 600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(8,925 euro) : 245 kWh per year (28 W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  <a:hlinkClick r:id="rId4"/>
              </a:rPr>
              <a:t>Turby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(21,350 euro) : 247 kWh per year (28.1 W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  <a:hlinkClick r:id="rId5"/>
              </a:rPr>
              <a:t>Airdolphin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(17,548 euro) : 393 kWh per year (44.8 W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  <a:hlinkClick r:id="rId6"/>
              </a:rPr>
              <a:t>WRE 030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(29,512 euro) : 404 kWh per year (46 W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  <a:hlinkClick r:id="rId7"/>
              </a:rPr>
              <a:t>WRE 060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(37,187 euro) : 485 kWh per year (55.4 W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  <a:hlinkClick r:id="rId8"/>
              </a:rPr>
              <a:t>Passaat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(9,239 euro) : 578 kWh per year (66 W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  <a:hlinkClick r:id="rId9"/>
              </a:rPr>
              <a:t>Skystream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(10,742 euro) : 2,109 kWh per year (240.7 W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  <a:hlinkClick r:id="rId10"/>
              </a:rPr>
              <a:t>Montana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(18,508 euro) : 2,691 kWh per year (307 W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rie windturbines zijn gebroken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Gemiddelde windsnelheid was 3.8 m/s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In een open veld met veel wind</a:t>
            </a:r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In bebouwd gebied zullen de prestaties aanzienlijk minder zijn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Kleine windturbines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grpSp>
        <p:nvGrpSpPr>
          <p:cNvPr id="10" name="Groep 9"/>
          <p:cNvGrpSpPr/>
          <p:nvPr/>
        </p:nvGrpSpPr>
        <p:grpSpPr>
          <a:xfrm>
            <a:off x="7029450" y="3000375"/>
            <a:ext cx="1809750" cy="2714625"/>
            <a:chOff x="7029450" y="3000375"/>
            <a:chExt cx="1809750" cy="2714625"/>
          </a:xfrm>
        </p:grpSpPr>
        <p:pic>
          <p:nvPicPr>
            <p:cNvPr id="425987" name="Picture 3" descr="\\vmware-host\Shared Folders\Desktop\turby-windenergy.jpg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7029450" y="3000375"/>
              <a:ext cx="1809750" cy="2714625"/>
            </a:xfrm>
            <a:prstGeom prst="rect">
              <a:avLst/>
            </a:prstGeom>
            <a:noFill/>
          </p:spPr>
        </p:pic>
        <p:sp>
          <p:nvSpPr>
            <p:cNvPr id="7" name="Tekstvak 6"/>
            <p:cNvSpPr txBox="1"/>
            <p:nvPr/>
          </p:nvSpPr>
          <p:spPr>
            <a:xfrm>
              <a:off x="8001000" y="3059668"/>
              <a:ext cx="7659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mtClean="0">
                  <a:latin typeface="+mn-lt"/>
                </a:rPr>
                <a:t>Turby</a:t>
              </a:r>
              <a:endParaRPr lang="nl-NL" dirty="0" err="1" smtClean="0">
                <a:latin typeface="+mn-lt"/>
              </a:endParaRPr>
            </a:p>
          </p:txBody>
        </p:sp>
      </p:grpSp>
      <p:grpSp>
        <p:nvGrpSpPr>
          <p:cNvPr id="12" name="Groep 11"/>
          <p:cNvGrpSpPr/>
          <p:nvPr/>
        </p:nvGrpSpPr>
        <p:grpSpPr>
          <a:xfrm>
            <a:off x="6858000" y="1219200"/>
            <a:ext cx="1977079" cy="1752600"/>
            <a:chOff x="6858000" y="1219200"/>
            <a:chExt cx="1977079" cy="1752600"/>
          </a:xfrm>
        </p:grpSpPr>
        <p:pic>
          <p:nvPicPr>
            <p:cNvPr id="425986" name="Picture 2" descr="\\vmware-host\Shared Folders\Desktop\EB%20V100%20Feb%202006.jpg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6937395" y="1219200"/>
              <a:ext cx="1897684" cy="1676400"/>
            </a:xfrm>
            <a:prstGeom prst="rect">
              <a:avLst/>
            </a:prstGeom>
            <a:noFill/>
          </p:spPr>
        </p:pic>
        <p:sp>
          <p:nvSpPr>
            <p:cNvPr id="11" name="Tekstvak 10"/>
            <p:cNvSpPr txBox="1"/>
            <p:nvPr/>
          </p:nvSpPr>
          <p:spPr>
            <a:xfrm>
              <a:off x="6858000" y="2602468"/>
              <a:ext cx="13644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mtClean="0">
                  <a:latin typeface="+mn-lt"/>
                </a:rPr>
                <a:t>Energy Ball</a:t>
              </a:r>
              <a:endParaRPr lang="nl-NL" dirty="0" err="1" smtClean="0">
                <a:latin typeface="+mn-lt"/>
              </a:endParaRPr>
            </a:p>
          </p:txBody>
        </p:sp>
      </p:grpSp>
      <p:pic>
        <p:nvPicPr>
          <p:cNvPr id="425988" name="Picture 4" descr="\\vmware-host\Shared Folders\Desktop\Small%20wind%20turbines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81000" y="5064252"/>
            <a:ext cx="3733800" cy="17175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496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4200" y="385762"/>
            <a:ext cx="1823708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9718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ederland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249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-6862"/>
            <a:ext cx="4038600" cy="686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496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052637"/>
            <a:ext cx="4247456" cy="480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496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09257" y="5029200"/>
            <a:ext cx="156754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242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ederland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477000" cy="2514600"/>
          </a:xfrm>
        </p:spPr>
        <p:txBody>
          <a:bodyPr/>
          <a:lstStyle/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Grondgebruik in Nederland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In percentages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In vierkante kilometers</a:t>
            </a:r>
          </a:p>
        </p:txBody>
      </p:sp>
      <p:pic>
        <p:nvPicPr>
          <p:cNvPr id="44134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4160225"/>
            <a:ext cx="4494220" cy="269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135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447800"/>
            <a:ext cx="4494220" cy="269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181600" cy="5257800"/>
          </a:xfrm>
        </p:spPr>
        <p:txBody>
          <a:bodyPr>
            <a:no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rootst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eel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ardol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ingevoerd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1/3 wordt gebruikt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2/3 wordt uitgevoerd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rootst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eel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gas </a:t>
            </a:r>
            <a:r>
              <a:rPr lang="en-US" sz="1800" b="0" err="1" smtClean="0">
                <a:latin typeface="Calibri" pitchFamily="34" charset="0"/>
                <a:cs typeface="Calibri" pitchFamily="34" charset="0"/>
              </a:rPr>
              <a:t>uit</a:t>
            </a:r>
            <a:r>
              <a:rPr lang="en-US" sz="1800" b="0" smtClean="0">
                <a:latin typeface="Calibri" pitchFamily="34" charset="0"/>
                <a:cs typeface="Calibri" pitchFamily="34" charset="0"/>
              </a:rPr>
              <a:t> eigen winning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Grootste deel wordt geexporteerd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otaal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ebruik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s 3 260 PJ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middeld 150.5 kWh/d per persoon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e zwarte blokjes</a:t>
            </a: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Bunkers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Levering brandstof aan schepen en vliegtuig op NL grondgebied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igen voortstuwing in grensoverschrijdend verkeer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ordt niet in als gebruik NL meegeteld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ernenergi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bruik 1.3% </a:t>
            </a:r>
            <a:r>
              <a:rPr lang="en-US" sz="1400" b="0" err="1" smtClean="0">
                <a:latin typeface="Calibri" pitchFamily="34" charset="0"/>
                <a:cs typeface="Calibri" pitchFamily="34" charset="0"/>
              </a:rPr>
              <a:t>in 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2009</a:t>
            </a:r>
          </a:p>
          <a:p>
            <a:pPr lvl="2"/>
            <a:r>
              <a:rPr lang="en-US" sz="1000" b="0" smtClean="0">
                <a:latin typeface="Calibri" pitchFamily="34" charset="0"/>
                <a:cs typeface="Calibri" pitchFamily="34" charset="0"/>
              </a:rPr>
              <a:t>4% van de elektriciteit opgewekt in Borselle</a:t>
            </a:r>
          </a:p>
          <a:p>
            <a:pPr lvl="2"/>
            <a:r>
              <a:rPr lang="en-US" sz="1000" b="0" smtClean="0">
                <a:latin typeface="Calibri" pitchFamily="34" charset="0"/>
                <a:cs typeface="Calibri" pitchFamily="34" charset="0"/>
              </a:rPr>
              <a:t>5% vande elektriciteit (kernenergie) wordt geimporteerd</a:t>
            </a:r>
            <a:endParaRPr lang="en-US" sz="1000" b="0" dirty="0" err="1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uurzam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bruik bijna 4% in 2009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nergiebalans</a:t>
            </a:r>
            <a:r>
              <a:rPr lang="en-US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NL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098" name="Picture 2" descr="C:\Users\jo\Desktop\0201_001s_clo_14_n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10200" y="888304"/>
            <a:ext cx="3733800" cy="59696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1054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ederland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477000" cy="2514600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Nederlands Continentaal Plat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57 000 km2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indenergie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Near Shore Park, 8 mijl bij Egmond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Q7 park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1000 km2 voor windenergie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Tot 2020 voor 6000 MW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Buiten 12-mijlszone</a:t>
            </a:r>
          </a:p>
        </p:txBody>
      </p:sp>
      <p:pic>
        <p:nvPicPr>
          <p:cNvPr id="499716" name="Picture 4" descr="C:\Users\su\Application Data\SSH\temp\scheepvaartroutes-k-ne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533400" y="4076700"/>
            <a:ext cx="4905375" cy="2781300"/>
          </a:xfrm>
          <a:prstGeom prst="rect">
            <a:avLst/>
          </a:prstGeom>
          <a:noFill/>
        </p:spPr>
      </p:pic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8070" y="1"/>
            <a:ext cx="485593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477000" cy="5562600"/>
          </a:xfrm>
        </p:spPr>
        <p:txBody>
          <a:bodyPr/>
          <a:lstStyle/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On-shore windenergie in Nederland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Ruwe schatting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ppervlakte van Nederland 41 543 km2, waarvan 33 719 km2 land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antal personen 16.7 miljoen, dus 2030 m2 per persoo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t levert</a:t>
            </a:r>
          </a:p>
          <a:p>
            <a:pPr lvl="2">
              <a:buNone/>
            </a:pPr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In onze favoriete eenheden is dat 4 kW/p = 4 kW * 24 h/d/p = 96 kWh/d/p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Iets meer realistisch voor on-shore</a:t>
            </a:r>
            <a:endParaRPr lang="en-US" sz="1800" b="0" baseline="-2500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Neem aan dat we 10% van Nederland volbouwe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t is 1/3 van alle weilanden!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n hebben we 10 kWh/d/p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Opgave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p dit moment zijn er xx windmolens op Aarde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Bereken hoeveel windmolens we dan in Nederland moeten plaatsen</a:t>
            </a: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Off-shore windenergie in Nederland</a:t>
            </a:r>
            <a:endParaRPr lang="en-US" sz="1800" b="0" baseline="-2500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aarom niet de zee op, het waait er ook harder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entish Flats windmolen park heeft vermogensdichtheid van 3 W/m2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t is 50% meer dan voor on-shore windparken</a:t>
            </a: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Hoeveel windenergie hebben we</a:t>
            </a:r>
            <a:r>
              <a:rPr lang="en-US" i="1" kern="1200" smtClean="0">
                <a:solidFill>
                  <a:srgbClr val="000099"/>
                </a:solidFill>
                <a:ea typeface="+mn-ea"/>
                <a:cs typeface="+mn-cs"/>
              </a:rPr>
              <a:t>?</a:t>
            </a:r>
            <a:endParaRPr lang="en-US" i="1" kern="1200" dirty="0" smtClean="0">
              <a:solidFill>
                <a:srgbClr val="000099"/>
              </a:solidFill>
              <a:ea typeface="+mn-ea"/>
              <a:cs typeface="+mn-cs"/>
            </a:endParaRPr>
          </a:p>
        </p:txBody>
      </p:sp>
      <p:pic>
        <p:nvPicPr>
          <p:cNvPr id="4208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8964" y="2667000"/>
            <a:ext cx="2108836" cy="4211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086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5562600"/>
            <a:ext cx="5486400" cy="1321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644014" y="2240028"/>
          <a:ext cx="3200400" cy="228600"/>
        </p:xfrm>
        <a:graphic>
          <a:graphicData uri="http://schemas.openxmlformats.org/presentationml/2006/ole">
            <p:oleObj spid="_x0000_s434178" name="Equation" r:id="rId5" imgW="3200400" imgH="228600" progId="Equation.DSMT4">
              <p:embed/>
            </p:oleObj>
          </a:graphicData>
        </a:graphic>
      </p:graphicFrame>
      <p:sp>
        <p:nvSpPr>
          <p:cNvPr id="11" name="Tekstvak 10"/>
          <p:cNvSpPr txBox="1"/>
          <p:nvPr/>
        </p:nvSpPr>
        <p:spPr>
          <a:xfrm>
            <a:off x="7982990" y="1752600"/>
            <a:ext cx="1008610" cy="584775"/>
          </a:xfrm>
          <a:prstGeom prst="rect">
            <a:avLst/>
          </a:prstGeom>
          <a:solidFill>
            <a:srgbClr val="CCFFCC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nl-NL" sz="1200" smtClean="0">
                <a:latin typeface="Calibri" pitchFamily="34" charset="0"/>
                <a:cs typeface="Calibri" pitchFamily="34" charset="0"/>
              </a:rPr>
              <a:t>Wind OnS</a:t>
            </a:r>
            <a:r>
              <a:rPr lang="nl-NL" sz="1400" smtClean="0">
                <a:latin typeface="Calibri" pitchFamily="34" charset="0"/>
                <a:cs typeface="Calibri" pitchFamily="34" charset="0"/>
              </a:rPr>
              <a:t>:</a:t>
            </a:r>
          </a:p>
          <a:p>
            <a:pPr algn="ctr" eaLnBrk="0" hangingPunct="0"/>
            <a:r>
              <a:rPr lang="nl-NL" sz="1200" b="1" smtClean="0">
                <a:latin typeface="Calibri" pitchFamily="34" charset="0"/>
                <a:cs typeface="Calibri" pitchFamily="34" charset="0"/>
              </a:rPr>
              <a:t>10 kWh/d</a:t>
            </a:r>
            <a:endParaRPr lang="nl-NL" sz="1200" b="1" dirty="0" err="1" smtClean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3927724" cy="5562600"/>
          </a:xfrm>
        </p:spPr>
        <p:txBody>
          <a:bodyPr/>
          <a:lstStyle/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Ondiep off-shore oppervlak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aterdiepte minder dan 25 m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Totaal ongeveer 20 000 km2</a:t>
            </a:r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Diep off-shore oppervlak</a:t>
            </a:r>
            <a:endParaRPr lang="en-US" sz="1800" b="0" baseline="-2500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aterdiepte tussen 25 en 50 m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Ongeveer 20 000 km2</a:t>
            </a:r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Aannamen</a:t>
            </a:r>
            <a:endParaRPr lang="en-US" sz="1800" b="0" baseline="-2500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e kunnen niet alles gebruiken vanwege vaargeulen voor schepen, vissersboten, etc. We gebruiken 33% voor windpark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40 000 km2 * 1/3 * 3 W/m2 = 40 GW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Favoriete eenheden geeft 57 kWh/d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at is voldoende voor onze reisbehoefte</a:t>
            </a:r>
          </a:p>
        </p:txBody>
      </p:sp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4229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08724" y="0"/>
            <a:ext cx="48352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029200" cy="1143000"/>
          </a:xfrm>
          <a:solidFill>
            <a:schemeClr val="bg1"/>
          </a:solidFill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Off-shore windenergie 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5" name="Tekstvak 14"/>
          <p:cNvSpPr txBox="1"/>
          <p:nvPr/>
        </p:nvSpPr>
        <p:spPr>
          <a:xfrm>
            <a:off x="2438400" y="5340106"/>
            <a:ext cx="1008610" cy="584775"/>
          </a:xfrm>
          <a:prstGeom prst="rect">
            <a:avLst/>
          </a:prstGeom>
          <a:solidFill>
            <a:srgbClr val="CCFFCC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nl-NL" sz="1200" smtClean="0">
                <a:latin typeface="Calibri" pitchFamily="34" charset="0"/>
                <a:cs typeface="Calibri" pitchFamily="34" charset="0"/>
              </a:rPr>
              <a:t>Wind OffS</a:t>
            </a:r>
            <a:r>
              <a:rPr lang="nl-NL" sz="1400" smtClean="0">
                <a:latin typeface="Calibri" pitchFamily="34" charset="0"/>
                <a:cs typeface="Calibri" pitchFamily="34" charset="0"/>
              </a:rPr>
              <a:t>:</a:t>
            </a:r>
          </a:p>
          <a:p>
            <a:pPr algn="ctr" eaLnBrk="0" hangingPunct="0"/>
            <a:r>
              <a:rPr lang="nl-NL" sz="1200" b="1" smtClean="0">
                <a:latin typeface="Calibri" pitchFamily="34" charset="0"/>
                <a:cs typeface="Calibri" pitchFamily="34" charset="0"/>
              </a:rPr>
              <a:t>57 kWh/d</a:t>
            </a:r>
            <a:endParaRPr lang="nl-NL" sz="1200" b="1" dirty="0" err="1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kstvak 15"/>
          <p:cNvSpPr txBox="1"/>
          <p:nvPr/>
        </p:nvSpPr>
        <p:spPr>
          <a:xfrm>
            <a:off x="2438400" y="5968425"/>
            <a:ext cx="1008610" cy="584775"/>
          </a:xfrm>
          <a:prstGeom prst="rect">
            <a:avLst/>
          </a:prstGeom>
          <a:solidFill>
            <a:srgbClr val="CCFFCC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nl-NL" sz="1200" smtClean="0">
                <a:latin typeface="Calibri" pitchFamily="34" charset="0"/>
                <a:cs typeface="Calibri" pitchFamily="34" charset="0"/>
              </a:rPr>
              <a:t>Wind OnS</a:t>
            </a:r>
            <a:r>
              <a:rPr lang="nl-NL" sz="1400" smtClean="0">
                <a:latin typeface="Calibri" pitchFamily="34" charset="0"/>
                <a:cs typeface="Calibri" pitchFamily="34" charset="0"/>
              </a:rPr>
              <a:t>:</a:t>
            </a:r>
          </a:p>
          <a:p>
            <a:pPr algn="ctr" eaLnBrk="0" hangingPunct="0"/>
            <a:r>
              <a:rPr lang="nl-NL" sz="1200" b="1" smtClean="0">
                <a:latin typeface="Calibri" pitchFamily="34" charset="0"/>
                <a:cs typeface="Calibri" pitchFamily="34" charset="0"/>
              </a:rPr>
              <a:t>10 kWh/d</a:t>
            </a:r>
            <a:endParaRPr lang="nl-NL" sz="1200" b="1" dirty="0" err="1" smtClean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477000" cy="1295400"/>
          </a:xfrm>
        </p:spPr>
        <p:txBody>
          <a:bodyPr/>
          <a:lstStyle/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Capaciteit eind 2010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197 GW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Groei van 24% in 2010 (38 GW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e helft van deze groei in China</a:t>
            </a:r>
            <a:endParaRPr lang="en-US" sz="1000" b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029200" cy="1143000"/>
          </a:xfrm>
          <a:solidFill>
            <a:schemeClr val="bg1"/>
          </a:solidFill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Wereldwijd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23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1477" y="0"/>
            <a:ext cx="443252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39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895601"/>
            <a:ext cx="4671545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Wereldcapaciteit windenergie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92545" name="Picture 1" descr="C:\Users\su\Dropbox\Duurzaamheid\Figuren\GlobalWindPowerCumulativeCapacity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981200"/>
            <a:ext cx="8786813" cy="46863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477000" cy="5562600"/>
          </a:xfrm>
        </p:spPr>
        <p:txBody>
          <a:bodyPr/>
          <a:lstStyle/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Offshore windpark van 48 kWh/d/p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60 miljoen ton beton en staal</a:t>
            </a:r>
            <a:endParaRPr lang="en-US" sz="1400" b="0" i="1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American Liberty 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Ships: totaal 19 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miljoen ton staal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Als we hiervoor kerncentrales zouden bouwen, dan gebruiken we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8 miljoen ton staal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0.14 miljoen ton beton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Wat zijn de kosten?</a:t>
            </a:r>
            <a:endParaRPr lang="en-US" sz="1800" b="0" baseline="-2500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Installatie van 1 kWh/d/p offshore power kost 8 Gpound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us 48 kWh/d/p kosten 384 Gpound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t betetent dat 48 kWh/d/p elke inwoner 6400 pond kost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Hoe zit het met die dode vogels?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30 000 slachtoffers per jaar door kortwiek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Ongeveer 1 miljoen te pletter tegen de voorruit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Terwijl 55 miljoen worden verorberd door de poes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ie zijn dan wel niet zo groot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leine vogels waaien weg</a:t>
            </a: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Wat kost windenergie?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502786" name="Picture 2" descr="\\vmware-host\Shared Folders\Desktop\jobrie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38800" y="4096927"/>
            <a:ext cx="3341688" cy="2684873"/>
          </a:xfrm>
          <a:prstGeom prst="rect">
            <a:avLst/>
          </a:prstGeom>
          <a:noFill/>
        </p:spPr>
      </p:pic>
      <p:sp>
        <p:nvSpPr>
          <p:cNvPr id="6" name="Tekstvak 5"/>
          <p:cNvSpPr txBox="1"/>
          <p:nvPr/>
        </p:nvSpPr>
        <p:spPr>
          <a:xfrm>
            <a:off x="5990439" y="3810000"/>
            <a:ext cx="29900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smtClean="0">
                <a:latin typeface="Calibri" pitchFamily="34" charset="0"/>
              </a:rPr>
              <a:t>2710 geproduceerd: 1941 – 1945 </a:t>
            </a:r>
            <a:endParaRPr lang="nl-NL" sz="1600" dirty="0" err="1" smtClean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Risico’s</a:t>
            </a:r>
            <a:r>
              <a:rPr lang="en-US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met turbines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2050" name="Picture 2" descr="C:\Users\jo\Desktop\th_0703pe_f3-0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799" y="1600200"/>
            <a:ext cx="2743201" cy="2057400"/>
          </a:xfrm>
          <a:prstGeom prst="rect">
            <a:avLst/>
          </a:prstGeom>
          <a:noFill/>
        </p:spPr>
      </p:pic>
      <p:pic>
        <p:nvPicPr>
          <p:cNvPr id="2051" name="Picture 3" descr="C:\Users\jo\Desktop\suzlon-turbin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86500" y="4371975"/>
            <a:ext cx="2857500" cy="2486025"/>
          </a:xfrm>
          <a:prstGeom prst="rect">
            <a:avLst/>
          </a:prstGeom>
          <a:noFill/>
        </p:spPr>
      </p:pic>
      <p:pic>
        <p:nvPicPr>
          <p:cNvPr id="2052" name="Picture 4" descr="C:\Users\jo\Desktop\Burnt_out_turbine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600200"/>
            <a:ext cx="3030432" cy="5257800"/>
          </a:xfrm>
          <a:prstGeom prst="rect">
            <a:avLst/>
          </a:prstGeom>
          <a:noFill/>
        </p:spPr>
      </p:pic>
      <p:pic>
        <p:nvPicPr>
          <p:cNvPr id="2053" name="Picture 5" descr="C:\Users\jo\Desktop\broken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06994" y="5016500"/>
            <a:ext cx="3065206" cy="1841500"/>
          </a:xfrm>
          <a:prstGeom prst="rect">
            <a:avLst/>
          </a:prstGeom>
          <a:noFill/>
        </p:spPr>
      </p:pic>
      <p:pic>
        <p:nvPicPr>
          <p:cNvPr id="9" name="Windmill_turbine going wild and finally break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7" cstate="print"/>
          <a:stretch>
            <a:fillRect/>
          </a:stretch>
        </p:blipFill>
        <p:spPr>
          <a:xfrm>
            <a:off x="3200400" y="1600200"/>
            <a:ext cx="3048000" cy="2286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Risico’s</a:t>
            </a:r>
            <a:r>
              <a:rPr lang="en-US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met turbines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1026" name="Picture 2" descr="C:\Users\jo\Desktop\German%20turbine%20burnin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18102" y="1371600"/>
            <a:ext cx="3387498" cy="2971800"/>
          </a:xfrm>
          <a:prstGeom prst="rect">
            <a:avLst/>
          </a:prstGeom>
          <a:noFill/>
        </p:spPr>
      </p:pic>
      <p:pic>
        <p:nvPicPr>
          <p:cNvPr id="1027" name="Picture 3" descr="C:\Users\jo\Desktop\5junk_lichtenau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0237" y="4495800"/>
            <a:ext cx="3509963" cy="2366963"/>
          </a:xfrm>
          <a:prstGeom prst="rect">
            <a:avLst/>
          </a:prstGeom>
          <a:noFill/>
        </p:spPr>
      </p:pic>
      <p:pic>
        <p:nvPicPr>
          <p:cNvPr id="1028" name="Picture 4" descr="C:\Users\jo\Desktop\burning-windmill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70550" y="1371600"/>
            <a:ext cx="3473450" cy="3038181"/>
          </a:xfrm>
          <a:prstGeom prst="rect">
            <a:avLst/>
          </a:prstGeom>
          <a:noFill/>
        </p:spPr>
      </p:pic>
      <p:pic>
        <p:nvPicPr>
          <p:cNvPr id="1029" name="Picture 5" descr="C:\Users\jo\Desktop\goldenstedt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336800"/>
            <a:ext cx="3759201" cy="2235200"/>
          </a:xfrm>
          <a:prstGeom prst="rect">
            <a:avLst/>
          </a:prstGeom>
          <a:noFill/>
        </p:spPr>
      </p:pic>
      <p:pic>
        <p:nvPicPr>
          <p:cNvPr id="1030" name="Picture 6" descr="C:\Users\jo\Desktop\windwatchaccidents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81400" y="4038600"/>
            <a:ext cx="2511425" cy="3934566"/>
          </a:xfrm>
          <a:prstGeom prst="rect">
            <a:avLst/>
          </a:prstGeom>
          <a:noFill/>
        </p:spPr>
      </p:pic>
      <p:pic>
        <p:nvPicPr>
          <p:cNvPr id="9" name="Picture 6" descr="C:\Users\jo\Desktop\fallenover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4537580"/>
            <a:ext cx="3582987" cy="23966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i="1" kern="1200" dirty="0" smtClean="0">
                <a:solidFill>
                  <a:srgbClr val="000099"/>
                </a:solidFill>
                <a:ea typeface="+mn-ea"/>
                <a:cs typeface="+mn-cs"/>
              </a:rPr>
              <a:t>Turbine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pic>
        <p:nvPicPr>
          <p:cNvPr id="5123" name="Picture 3" descr="C:\Users\jo\Desktop\hyannis%20port%20simulation_Page_2(1)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762500" cy="3571875"/>
          </a:xfrm>
          <a:prstGeom prst="rect">
            <a:avLst/>
          </a:prstGeom>
          <a:noFill/>
        </p:spPr>
      </p:pic>
      <p:pic>
        <p:nvPicPr>
          <p:cNvPr id="6146" name="Picture 2" descr="C:\Users\jo\Desktop\repower_wind_turbine_assembly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6300" y="0"/>
            <a:ext cx="4457700" cy="2971800"/>
          </a:xfrm>
          <a:prstGeom prst="rect">
            <a:avLst/>
          </a:prstGeom>
          <a:noFill/>
        </p:spPr>
      </p:pic>
      <p:pic>
        <p:nvPicPr>
          <p:cNvPr id="6147" name="Picture 3" descr="C:\Users\jo\Desktop\17463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514725"/>
            <a:ext cx="4457700" cy="3343275"/>
          </a:xfrm>
          <a:prstGeom prst="rect">
            <a:avLst/>
          </a:prstGeom>
          <a:noFill/>
        </p:spPr>
      </p:pic>
      <p:pic>
        <p:nvPicPr>
          <p:cNvPr id="6148" name="Picture 4" descr="C:\Users\jo\Desktop\s04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78313" y="2971800"/>
            <a:ext cx="5581650" cy="41052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i="1" kern="1200" dirty="0" smtClean="0">
                <a:solidFill>
                  <a:srgbClr val="000099"/>
                </a:solidFill>
                <a:ea typeface="+mn-ea"/>
                <a:cs typeface="+mn-cs"/>
              </a:rPr>
              <a:t>Turbine</a:t>
            </a:r>
          </a:p>
        </p:txBody>
      </p:sp>
      <p:pic>
        <p:nvPicPr>
          <p:cNvPr id="7170" name="Picture 2" descr="C:\Users\jo\Desktop\s03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190750"/>
            <a:ext cx="3810000" cy="4667250"/>
          </a:xfrm>
          <a:prstGeom prst="rect">
            <a:avLst/>
          </a:prstGeom>
          <a:noFill/>
        </p:spPr>
      </p:pic>
      <p:pic>
        <p:nvPicPr>
          <p:cNvPr id="7171" name="Picture 3" descr="C:\Users\jo\Desktop\s04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2350" y="0"/>
            <a:ext cx="5581650" cy="31813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91970" y="1143000"/>
            <a:ext cx="515203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05200" cy="4525963"/>
          </a:xfrm>
        </p:spPr>
        <p:txBody>
          <a:bodyPr>
            <a:no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anvoer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lecht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1/3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n NL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bruikt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Rest is </a:t>
            </a:r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uitvoer</a:t>
            </a:r>
            <a:endParaRPr lang="en-US" sz="12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Vooral</a:t>
            </a: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aardolie</a:t>
            </a: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200" b="0" smtClean="0">
                <a:latin typeface="Calibri" pitchFamily="34" charset="0"/>
                <a:cs typeface="Calibri" pitchFamily="34" charset="0"/>
              </a:rPr>
              <a:t>en gas)</a:t>
            </a:r>
            <a:endParaRPr lang="en-US" sz="12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besparende maatregelen</a:t>
            </a:r>
          </a:p>
          <a:p>
            <a:pPr lvl="2"/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Daling</a:t>
            </a: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 van het </a:t>
            </a:r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gebruik</a:t>
            </a: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 door </a:t>
            </a:r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isolatie</a:t>
            </a:r>
            <a:r>
              <a:rPr lang="en-US" sz="1200" b="0" smtClean="0">
                <a:latin typeface="Calibri" pitchFamily="34" charset="0"/>
                <a:cs typeface="Calibri" pitchFamily="34" charset="0"/>
              </a:rPr>
              <a:t>, HR, </a:t>
            </a:r>
            <a:r>
              <a:rPr lang="en-US" sz="1200" b="0" i="1" smtClean="0">
                <a:latin typeface="Calibri" pitchFamily="34" charset="0"/>
                <a:cs typeface="Calibri" pitchFamily="34" charset="0"/>
              </a:rPr>
              <a:t>etc</a:t>
            </a:r>
            <a:r>
              <a:rPr lang="en-US" sz="1200" b="0" smtClean="0">
                <a:latin typeface="Calibri" pitchFamily="34" charset="0"/>
                <a:cs typeface="Calibri" pitchFamily="34" charset="0"/>
              </a:rPr>
              <a:t>.</a:t>
            </a:r>
            <a:endParaRPr lang="en-US" sz="12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lektriciteit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Productie door</a:t>
            </a:r>
          </a:p>
          <a:p>
            <a:pPr lvl="2"/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Aardgas, steenkool, kernenergie</a:t>
            </a:r>
          </a:p>
          <a:p>
            <a:pPr lvl="2"/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Rendement centrales verbeterd van 25% (1950) tot 43.5% (2009)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Aanvoer en verbruik NL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781800" cy="5562600"/>
          </a:xfrm>
        </p:spPr>
        <p:txBody>
          <a:bodyPr/>
          <a:lstStyle/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Pilot project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11 turbines van 7 MW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nercon E-126 7.5 MW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t is per maand meer dan 5.4e6 kWh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ata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Fundament E-126: 29 m diameter, 1400 m3 beton, 120 ton staal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Toren bestaat uit 35 prefab betonnen ringen (gewicht tot 40 t per ring)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‘s Werelds grootste mobiele hijskraan: van1600 ton: hijst hub met rotorbladen (300 ton) 135 m hoog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On-line performance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ctueel: </a:t>
            </a:r>
            <a:r>
              <a:rPr lang="en-US" sz="1000" b="0" smtClean="0">
                <a:latin typeface="Calibri" pitchFamily="34" charset="0"/>
                <a:cs typeface="Calibri" pitchFamily="34" charset="0"/>
                <a:hlinkClick r:id="rId2"/>
              </a:rPr>
              <a:t>http://www.windvision.be/index.php?id=340</a:t>
            </a:r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Historisch: </a:t>
            </a:r>
            <a:r>
              <a:rPr lang="en-US" sz="1000" b="0" smtClean="0">
                <a:latin typeface="Calibri" pitchFamily="34" charset="0"/>
                <a:cs typeface="Calibri" pitchFamily="34" charset="0"/>
                <a:hlinkClick r:id="rId3"/>
              </a:rPr>
              <a:t>http://www.windvision.be/index.php?id=339</a:t>
            </a:r>
            <a:r>
              <a:rPr lang="en-US" sz="1000" b="0" smtClean="0">
                <a:latin typeface="Calibri" pitchFamily="34" charset="0"/>
                <a:cs typeface="Calibri" pitchFamily="34" charset="0"/>
              </a:rPr>
              <a:t> 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Windpark Estinnes in Belgie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28035" name="Picture 3" descr="\\vmware-host\Shared Folders\Desktop\7mw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25825" y="914400"/>
            <a:ext cx="5718175" cy="1005709"/>
          </a:xfrm>
          <a:prstGeom prst="rect">
            <a:avLst/>
          </a:prstGeom>
          <a:noFill/>
        </p:spPr>
      </p:pic>
      <p:pic>
        <p:nvPicPr>
          <p:cNvPr id="42803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81600" y="3030352"/>
            <a:ext cx="3962400" cy="1871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8038" name="Picture 6" descr="\\vmware-host\Shared Folders\Desktop\RTEmagicC_11_turbines_E-126_7_5MW_wind_farm_Estinnes_Belgium_small_jpg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4902200"/>
            <a:ext cx="5661527" cy="1955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hoek 9"/>
          <p:cNvSpPr/>
          <p:nvPr/>
        </p:nvSpPr>
        <p:spPr bwMode="auto">
          <a:xfrm>
            <a:off x="0" y="5867400"/>
            <a:ext cx="9133952" cy="99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Zonne-energie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6477000" cy="5562600"/>
          </a:xfrm>
        </p:spPr>
        <p:txBody>
          <a:bodyPr/>
          <a:lstStyle/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Wat is zonne-energie?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Thermische energie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bruik zonne-energie voor directe verwarming van gebouwen en water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Fotovoltaisch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pwekken van elektriciteit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Biomassa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aak biobrandstof, chemicalien en bouwmateriaal door het gebruik van bomen, bacterien, algen, mais, sojabonen, oliezade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oedsel: net als biomassa, maar nu eten wij (of andere dieren) het op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erder nog (maar dat laten we buiten beschouwing) wind, golven, </a:t>
            </a:r>
            <a:r>
              <a:rPr lang="en-US" sz="1400" b="0" i="1" smtClean="0">
                <a:latin typeface="Calibri" pitchFamily="34" charset="0"/>
                <a:cs typeface="Calibri" pitchFamily="34" charset="0"/>
              </a:rPr>
              <a:t>etc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.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Oppervlaktedichtheid van zonnestraling</a:t>
            </a:r>
            <a:endParaRPr lang="en-US" sz="1800" b="0" baseline="-2500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Nederland is niet de meest ideale lokatie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Sterke variatie met hoogtegraad, dag en nacht, weer, seizoene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Nederland telt 1400 – 1600 zonuren per jaar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Wintermaand (januari) gemiddeld 52 zonuren, juli en augustus 200 zonure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r is behoefte aan opslag van energie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Nederland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Gemiddeld ongeveer 1100 kWh/y/m2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elen door 365 dagen x 24 uur: 125 W/m2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it is voor optimaal georienteerde PV modules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Er is ongeveer 800 km2 dak, waarvan 130 km2 plat dak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t is gemiddeld 48 m2 per persoo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Hiervan  is 25% op het zuiden: 12 m2</a:t>
            </a:r>
          </a:p>
          <a:p>
            <a:pPr lvl="1"/>
            <a:endParaRPr lang="en-US" sz="14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888037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Zonne-energie en PV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29058" name="Picture 2" descr="\\vmware-host\Shared Folders\Desktop\g13_opty_bnlx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28310" y="3276600"/>
            <a:ext cx="3015689" cy="3581400"/>
          </a:xfrm>
          <a:prstGeom prst="rect">
            <a:avLst/>
          </a:prstGeom>
          <a:noFill/>
        </p:spPr>
      </p:pic>
      <p:pic>
        <p:nvPicPr>
          <p:cNvPr id="430082" name="Picture 2" descr="\\vmware-host\Shared Folders\Desktop\Solar_land_are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8037" y="312737"/>
            <a:ext cx="3163412" cy="223328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5105400" cy="5638800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3 m</a:t>
            </a:r>
            <a:r>
              <a:rPr lang="en-US" sz="1800" b="0" baseline="3000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800" b="0" smtClean="0">
                <a:latin typeface="Calibri" pitchFamily="34" charset="0"/>
                <a:cs typeface="Calibri" pitchFamily="34" charset="0"/>
              </a:rPr>
              <a:t> warm water paneel (groen)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Additioneel benodigde warmte (blauw)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Energie nodig voor besturing (paars)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Warm water gebruik (rood)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Warmteverlies is 1.5 – 2 kWh/d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Gemiddeld vermog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Testhuis van Viridia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3.8 kWh/d gemiddeld voor 3 m2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100 l water van 60 oC per dag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3.8 kWh/d/3 m2 = 3.8 kWh/d/(24 h/d)/3 m2 = 53 W/m2</a:t>
            </a:r>
          </a:p>
          <a:p>
            <a:pPr lvl="2">
              <a:buNone/>
            </a:pPr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Oefening voor Nederland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oorzie alle daken op het zuiden van zonneboilers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at is 12 m</a:t>
            </a:r>
            <a:r>
              <a:rPr lang="en-US" sz="1400" b="0" baseline="3000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per persoon</a:t>
            </a:r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Neem aan 50% efficientie en 125 W/m2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0.5 x 12 m2/p x 125 W/m2 = 750 W/p 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750 W x 24 h/d/p = 18 kWh/d/p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it is hoge entropie energie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en elektriciteit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inder waarde dan bijvoorbeeld windenergie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erknoeid als je het niet gebruikt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Niet voldoende voorhanden waar nodig (in steden!)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Sterk seizoensafhankelijk 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Zonneboiler – voorbeeld 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2884" y="4267200"/>
            <a:ext cx="4111116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160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67500" y="1219200"/>
            <a:ext cx="2476500" cy="2272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kstvak 11"/>
          <p:cNvSpPr txBox="1"/>
          <p:nvPr/>
        </p:nvSpPr>
        <p:spPr>
          <a:xfrm>
            <a:off x="5246914" y="3170797"/>
            <a:ext cx="1008610" cy="584775"/>
          </a:xfrm>
          <a:prstGeom prst="rect">
            <a:avLst/>
          </a:prstGeom>
          <a:solidFill>
            <a:srgbClr val="CCFFCC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nl-NL" sz="1600" smtClean="0">
                <a:latin typeface="Calibri" pitchFamily="34" charset="0"/>
                <a:cs typeface="Calibri" pitchFamily="34" charset="0"/>
              </a:rPr>
              <a:t>Zon Th:</a:t>
            </a:r>
          </a:p>
          <a:p>
            <a:pPr algn="ctr" eaLnBrk="0" hangingPunct="0"/>
            <a:r>
              <a:rPr lang="nl-NL" sz="1600" smtClean="0">
                <a:latin typeface="Calibri" pitchFamily="34" charset="0"/>
                <a:cs typeface="Calibri" pitchFamily="34" charset="0"/>
              </a:rPr>
              <a:t>18 kWh/d</a:t>
            </a:r>
            <a:endParaRPr lang="nl-NL" sz="1600" dirty="0" err="1" smtClean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275952" y="5704952"/>
            <a:ext cx="6858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4495800" cy="3505200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P-N halfgeleider overgang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epletielaag met elektrisch veld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Fotonen kunnen elektron-gat paren maken als hun energie groter is dan de bandgap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lektroden worden aan de halfgeleider vastgemaakt om de ladingen te laten geleiden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PV cel belast met optimale weerstand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Oneindige weerstand: 0.6 V, maar 0 A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Kortsluiting: 3 mA, maar 0V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Optimale weerstand: 0.48 V en 2.7 mA</a:t>
            </a: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Fysica van een zonnecel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5557" y="1041102"/>
            <a:ext cx="4298443" cy="2997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311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4131214"/>
            <a:ext cx="4267200" cy="271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311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" y="3733800"/>
            <a:ext cx="3993100" cy="3114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hoek 9"/>
          <p:cNvSpPr/>
          <p:nvPr/>
        </p:nvSpPr>
        <p:spPr bwMode="auto">
          <a:xfrm>
            <a:off x="0" y="5867400"/>
            <a:ext cx="9133952" cy="99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275952" y="5704952"/>
            <a:ext cx="6858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4495800" cy="4800600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Kristallijn silicium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Hoge 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efficiëntie 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(tot 27%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Stabiel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Zeer hoge kost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Geringe absorptie (dik materiaal nodig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Bandgap van 1.1 eV (amorf Si heeft 1.7 eV)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Polikristallijn silicium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ergelijkbaar met mono-kristallijn silicium, maar iets goedkoper en iets minder 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efficiënt 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(tot 20%)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Amorf silicium (dikke film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Zeer hoge absorptie </a:t>
            </a:r>
            <a:r>
              <a:rPr lang="en-US" sz="1400" b="0" smtClean="0">
                <a:latin typeface="Calibri" pitchFamily="34" charset="0"/>
                <a:cs typeface="Calibri" pitchFamily="34" charset="0"/>
                <a:sym typeface="Symbol"/>
              </a:rPr>
              <a:t> veel minder materiaal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  <a:sym typeface="Symbol"/>
              </a:rPr>
              <a:t>Goedkoop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  <a:sym typeface="Symbol"/>
              </a:rPr>
              <a:t>Kosten gedomineerd door glas of metaal waarop het Si wordt neergeslagen</a:t>
            </a:r>
            <a:endParaRPr lang="en-US" sz="100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Flexibel gebruik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envoudig te integreren in gebouw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Minder 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efficiënt 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(12%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Niet stabiel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egradatie door lichtinval</a:t>
            </a: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Materialen voor PV cellen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31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58166" y="1143000"/>
            <a:ext cx="2485834" cy="5704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hoek 9"/>
          <p:cNvSpPr/>
          <p:nvPr/>
        </p:nvSpPr>
        <p:spPr bwMode="auto">
          <a:xfrm>
            <a:off x="0" y="5867400"/>
            <a:ext cx="9133952" cy="99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4864100" cy="4800600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Aannam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e investeren in dure cellen met 20% 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efficiëntie</a:t>
            </a:r>
            <a:endParaRPr lang="en-US" sz="1400" b="0" smtClean="0">
              <a:latin typeface="Calibri" pitchFamily="34" charset="0"/>
              <a:cs typeface="Calibri" pitchFamily="34" charset="0"/>
            </a:endParaRPr>
          </a:p>
          <a:p>
            <a:pPr lvl="1">
              <a:buNone/>
            </a:pPr>
            <a:endParaRPr lang="en-US" sz="14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Neem 12 m</a:t>
            </a:r>
            <a:r>
              <a:rPr lang="en-US" sz="1400" b="0" baseline="3000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dak op het zuiden per persoon</a:t>
            </a:r>
          </a:p>
          <a:p>
            <a:pPr lvl="1">
              <a:buNone/>
            </a:pPr>
            <a:endParaRPr lang="en-US" sz="14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Klopt, we gebruiken het dak twee keer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oor zowel zonneboiler als voor PV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Conclusie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Installatiekosten voor PV zijn ongeveer 4 keer hoger dan voor een zonneboiler, terwijl de energieopbrengst slechts de helft is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Kostenefficiëntie 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is 1:8 voor PV versus zonneboiler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We hebben nu wel lage entropische energie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We wekken elektriciteit op</a:t>
            </a: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Fotovoltaische  energie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19400" y="1800495"/>
          <a:ext cx="2057400" cy="235131"/>
        </p:xfrm>
        <a:graphic>
          <a:graphicData uri="http://schemas.openxmlformats.org/presentationml/2006/ole">
            <p:oleObj spid="_x0000_s432130" name="Equation" r:id="rId3" imgW="1777680" imgH="203040" progId="Equation.DSMT4">
              <p:embed/>
            </p:oleObj>
          </a:graphicData>
        </a:graphic>
      </p:graphicFrame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2452688" y="2340428"/>
          <a:ext cx="2792412" cy="236537"/>
        </p:xfrm>
        <a:graphic>
          <a:graphicData uri="http://schemas.openxmlformats.org/presentationml/2006/ole">
            <p:oleObj spid="_x0000_s432131" name="Equation" r:id="rId4" imgW="2412720" imgH="203040" progId="Equation.DSMT4">
              <p:embed/>
            </p:oleObj>
          </a:graphicData>
        </a:graphic>
      </p:graphicFrame>
      <p:pic>
        <p:nvPicPr>
          <p:cNvPr id="43213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66242" y="1600200"/>
            <a:ext cx="2777757" cy="5247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kstvak 10"/>
          <p:cNvSpPr txBox="1"/>
          <p:nvPr/>
        </p:nvSpPr>
        <p:spPr>
          <a:xfrm>
            <a:off x="4572000" y="5554767"/>
            <a:ext cx="1008610" cy="584775"/>
          </a:xfrm>
          <a:prstGeom prst="rect">
            <a:avLst/>
          </a:prstGeom>
          <a:solidFill>
            <a:srgbClr val="CCFFCC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>
              <a:lnSpc>
                <a:spcPct val="150000"/>
              </a:lnSpc>
            </a:pPr>
            <a:r>
              <a:rPr lang="nl-NL" sz="1200" smtClean="0">
                <a:latin typeface="Calibri" pitchFamily="34" charset="0"/>
                <a:cs typeface="Calibri" pitchFamily="34" charset="0"/>
              </a:rPr>
              <a:t>Zon PV:</a:t>
            </a:r>
          </a:p>
          <a:p>
            <a:pPr algn="ctr" eaLnBrk="0" hangingPunct="0"/>
            <a:r>
              <a:rPr lang="nl-NL" sz="1200" b="1" smtClean="0">
                <a:latin typeface="Calibri" pitchFamily="34" charset="0"/>
                <a:cs typeface="Calibri" pitchFamily="34" charset="0"/>
              </a:rPr>
              <a:t>7 kWh/d</a:t>
            </a:r>
            <a:endParaRPr lang="nl-NL" sz="1200" b="1" dirty="0" err="1" smtClean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hoek 9"/>
          <p:cNvSpPr/>
          <p:nvPr/>
        </p:nvSpPr>
        <p:spPr bwMode="auto">
          <a:xfrm>
            <a:off x="0" y="5867400"/>
            <a:ext cx="9133952" cy="99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199"/>
            <a:ext cx="4672634" cy="5257801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PV farm voor Nederland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e bedekking 20% van Nederlandse landbouwgrond met PV celle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Lage </a:t>
            </a:r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fficiëntie </a:t>
            </a:r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an 10% (want die zijn het goedkoopste)</a:t>
            </a: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In 2008 werd er in Nederland 104 TWh opgewekt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t is 17 khW/d/p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aar we willen ook transport elektrificer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PV farm kan best samen met windturbines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Context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ereldwijd is 40 000 MW (2010) geinstalleerd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at is capaciteit in MW-piek en niet MW gemiddeld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1 Wp (Watt-peak) is gedefineerd voor een lichtinval van 1000 W/m2, waarbij de PV cel een temperatuur heeft van 25 oC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In Nederland is de gemiddelde lichtinval 125 W/m2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t betekent dat we 8 keer meer PV cellen moeten installeren, dan men op basis van Wp zouden verwacht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e installeren dan ongeveer 100 keer het totale 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PV 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vermogen dat nu op Aarde aanwezig is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Het zou op dit moment 630 G$ kost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erdere probleme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Schaarste materiale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pslag van energie</a:t>
            </a: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096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PV oefening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82750" y="2249488"/>
          <a:ext cx="3101975" cy="265112"/>
        </p:xfrm>
        <a:graphic>
          <a:graphicData uri="http://schemas.openxmlformats.org/presentationml/2006/ole">
            <p:oleObj spid="_x0000_s433154" name="Equation" r:id="rId3" imgW="2679480" imgH="228600" progId="Equation.DSMT4">
              <p:embed/>
            </p:oleObj>
          </a:graphicData>
        </a:graphic>
      </p:graphicFrame>
      <p:pic>
        <p:nvPicPr>
          <p:cNvPr id="433156" name="Picture 4" descr="\\vmware-host\Shared Folders\Desktop\solar-pv-cost-trend-e1307699390407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3697985"/>
            <a:ext cx="4190998" cy="3160013"/>
          </a:xfrm>
          <a:prstGeom prst="rect">
            <a:avLst/>
          </a:prstGeom>
          <a:noFill/>
        </p:spPr>
      </p:pic>
      <p:pic>
        <p:nvPicPr>
          <p:cNvPr id="433158" name="Picture 6" descr="\\vmware-host\Shared Folders\Desktop\Giant_photovoltaic_array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3000" y="1"/>
            <a:ext cx="4876800" cy="3657600"/>
          </a:xfrm>
          <a:prstGeom prst="rect">
            <a:avLst/>
          </a:prstGeom>
          <a:noFill/>
        </p:spPr>
      </p:pic>
      <p:sp>
        <p:nvSpPr>
          <p:cNvPr id="13" name="Tekstvak 12"/>
          <p:cNvSpPr txBox="1"/>
          <p:nvPr/>
        </p:nvSpPr>
        <p:spPr>
          <a:xfrm>
            <a:off x="4045024" y="5823856"/>
            <a:ext cx="1008610" cy="1034142"/>
          </a:xfrm>
          <a:prstGeom prst="rect">
            <a:avLst/>
          </a:prstGeom>
          <a:solidFill>
            <a:srgbClr val="CCFFCC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endParaRPr lang="nl-NL" sz="1200" smtClean="0">
              <a:latin typeface="Calibri" pitchFamily="34" charset="0"/>
              <a:cs typeface="Calibri" pitchFamily="34" charset="0"/>
            </a:endParaRPr>
          </a:p>
          <a:p>
            <a:pPr algn="ctr" eaLnBrk="0" hangingPunct="0"/>
            <a:r>
              <a:rPr lang="nl-NL" sz="1200" smtClean="0">
                <a:latin typeface="Calibri" pitchFamily="34" charset="0"/>
                <a:cs typeface="Calibri" pitchFamily="34" charset="0"/>
              </a:rPr>
              <a:t>PV farm</a:t>
            </a:r>
          </a:p>
          <a:p>
            <a:pPr algn="ctr" eaLnBrk="0" hangingPunct="0"/>
            <a:r>
              <a:rPr lang="nl-NL" sz="1200" smtClean="0">
                <a:latin typeface="Calibri" pitchFamily="34" charset="0"/>
                <a:cs typeface="Calibri" pitchFamily="34" charset="0"/>
              </a:rPr>
              <a:t>(132 m</a:t>
            </a:r>
            <a:r>
              <a:rPr lang="nl-NL" sz="1200" baseline="30000" smtClean="0">
                <a:latin typeface="Calibri" pitchFamily="34" charset="0"/>
                <a:cs typeface="Calibri" pitchFamily="34" charset="0"/>
              </a:rPr>
              <a:t>2</a:t>
            </a:r>
            <a:r>
              <a:rPr lang="nl-NL" sz="1200" smtClean="0">
                <a:latin typeface="Calibri" pitchFamily="34" charset="0"/>
                <a:cs typeface="Calibri" pitchFamily="34" charset="0"/>
              </a:rPr>
              <a:t>/p)</a:t>
            </a:r>
          </a:p>
          <a:p>
            <a:pPr algn="ctr" eaLnBrk="0" hangingPunct="0"/>
            <a:r>
              <a:rPr lang="nl-NL" sz="1200" b="1" smtClean="0">
                <a:latin typeface="Calibri" pitchFamily="34" charset="0"/>
                <a:cs typeface="Calibri" pitchFamily="34" charset="0"/>
              </a:rPr>
              <a:t>40 kWh/d</a:t>
            </a:r>
            <a:endParaRPr lang="nl-NL" sz="1200" b="1" dirty="0" err="1" smtClean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hoek 9"/>
          <p:cNvSpPr/>
          <p:nvPr/>
        </p:nvSpPr>
        <p:spPr bwMode="auto">
          <a:xfrm>
            <a:off x="0" y="5867400"/>
            <a:ext cx="9133952" cy="99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199"/>
            <a:ext cx="5334000" cy="3810001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Wat limiteert de </a:t>
            </a:r>
            <a:r>
              <a:rPr lang="en-US" sz="1800" b="0" smtClean="0">
                <a:latin typeface="Calibri" pitchFamily="34" charset="0"/>
                <a:cs typeface="Calibri" pitchFamily="34" charset="0"/>
              </a:rPr>
              <a:t>efficiëntie</a:t>
            </a:r>
            <a:r>
              <a:rPr lang="en-US" sz="1800" b="0" smtClean="0">
                <a:latin typeface="Calibri" pitchFamily="34" charset="0"/>
                <a:cs typeface="Calibri" pitchFamily="34" charset="0"/>
              </a:rPr>
              <a:t>?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Zwarte curve toont spectrum zon op aardoppervlak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Band gap kristallijn (1.1 eV) en amorf silicium (1.7 eV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e verliezen alle fotonen met energie kleiner dan band gap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an de fotonen met energie groter dan band gap wordt slechts een fractie van de energie geabsorbeerd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e rest van de energie leidt tot opwarming van het paneel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t is de Shockley – Queisser limiet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erlies door recombinatie van ladingen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Multi-junction PV cel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Twee manieren om de Shockley-Queisser limiet te passere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Separeer licht met diffractie 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bruik multi-junction cellen met verschillende band gaps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ateriaal met de hoogste bandgap bove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Fotonen met lagere energie gaan erdoor naar het tweede materiaal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Theoretische limiet voor een 3-junction PV cel is 48%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fficiëntie </a:t>
            </a: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an PV cel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362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1200" y="3657600"/>
            <a:ext cx="3363122" cy="2438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622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1219200"/>
            <a:ext cx="3309258" cy="2325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623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4947862"/>
            <a:ext cx="3200400" cy="191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623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5323941"/>
            <a:ext cx="2443162" cy="1544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hoek 9"/>
          <p:cNvSpPr/>
          <p:nvPr/>
        </p:nvSpPr>
        <p:spPr bwMode="auto">
          <a:xfrm>
            <a:off x="0" y="5867400"/>
            <a:ext cx="9133952" cy="99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199"/>
            <a:ext cx="5334000" cy="3810001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Wat limiteert de efficientie?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Zwarte curve toont spectrum zon op aardoppervlak</a:t>
            </a:r>
          </a:p>
          <a:p>
            <a:pPr lvl="2"/>
            <a:r>
              <a:rPr lang="en-US" sz="1000" b="0" smtClean="0">
                <a:latin typeface="Calibri" pitchFamily="34" charset="0"/>
                <a:cs typeface="Calibri" pitchFamily="34" charset="0"/>
              </a:rPr>
              <a:t>Band gap kristallijn (1.1 eV) en amorf silicium (1.7 eV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e verliezen alle fotonen met energie kleiner dan band gap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ooruitgang PV </a:t>
            </a: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fficiënties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37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068302"/>
            <a:ext cx="9144000" cy="5789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72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54812" y="740736"/>
            <a:ext cx="1528762" cy="380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Binnenlands</a:t>
            </a:r>
            <a:r>
              <a:rPr lang="en-US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lang="en-US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erbruik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343400" cy="4525963"/>
          </a:xfrm>
        </p:spPr>
        <p:txBody>
          <a:bodyPr>
            <a:norm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Huishoudens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13.0% va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otaal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Ovens</a:t>
            </a:r>
          </a:p>
          <a:p>
            <a:pPr lvl="2"/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Ketels</a:t>
            </a:r>
            <a:endParaRPr lang="en-US" sz="12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Kachels</a:t>
            </a:r>
            <a:endParaRPr lang="en-US" sz="12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bruik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2009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otaa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425 PJ</a:t>
            </a:r>
          </a:p>
          <a:p>
            <a:pPr lvl="2"/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Gemiddeld</a:t>
            </a: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 19.6 kWh/d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bruik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2010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otaal 466 PJ</a:t>
            </a:r>
          </a:p>
          <a:p>
            <a:pPr lvl="2"/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Gemiddeld </a:t>
            </a:r>
            <a:r>
              <a:rPr lang="en-US" sz="1200" b="0" err="1" smtClean="0">
                <a:latin typeface="Calibri" pitchFamily="34" charset="0"/>
                <a:cs typeface="Calibri" pitchFamily="34" charset="0"/>
              </a:rPr>
              <a:t>21.5 </a:t>
            </a:r>
            <a:r>
              <a:rPr lang="en-US" sz="1200" b="0" smtClean="0">
                <a:latin typeface="Calibri" pitchFamily="34" charset="0"/>
                <a:cs typeface="Calibri" pitchFamily="34" charset="0"/>
              </a:rPr>
              <a:t>kWh/d</a:t>
            </a:r>
          </a:p>
          <a:p>
            <a:r>
              <a:rPr lang="en-US" sz="2000" b="0" smtClean="0">
                <a:latin typeface="Calibri" pitchFamily="34" charset="0"/>
                <a:cs typeface="Calibri" pitchFamily="34" charset="0"/>
              </a:rPr>
              <a:t>Overheidsbeleid</a:t>
            </a:r>
          </a:p>
          <a:p>
            <a:pPr lvl="1"/>
            <a:r>
              <a:rPr lang="en-US" sz="1600" b="0" smtClean="0">
                <a:latin typeface="Calibri" pitchFamily="34" charset="0"/>
                <a:cs typeface="Calibri" pitchFamily="34" charset="0"/>
              </a:rPr>
              <a:t>Sinds aardgasvondst</a:t>
            </a:r>
          </a:p>
          <a:p>
            <a:pPr lvl="2"/>
            <a:r>
              <a:rPr lang="en-US" sz="1200" b="0" smtClean="0">
                <a:latin typeface="Calibri" pitchFamily="34" charset="0"/>
                <a:cs typeface="Calibri" pitchFamily="34" charset="0"/>
              </a:rPr>
              <a:t>Stimuleer CVs</a:t>
            </a:r>
          </a:p>
          <a:p>
            <a:pPr lvl="2"/>
            <a:r>
              <a:rPr lang="en-US" sz="1200" b="0" smtClean="0">
                <a:latin typeface="Calibri" pitchFamily="34" charset="0"/>
                <a:cs typeface="Calibri" pitchFamily="34" charset="0"/>
              </a:rPr>
              <a:t>Stimuleer industrie met                                           forse energiebehoefte</a:t>
            </a:r>
            <a:endParaRPr lang="en-US" sz="1200" b="0" dirty="0" err="1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67100" y="1828800"/>
            <a:ext cx="56769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hoek 9"/>
          <p:cNvSpPr/>
          <p:nvPr/>
        </p:nvSpPr>
        <p:spPr bwMode="auto">
          <a:xfrm>
            <a:off x="0" y="5867400"/>
            <a:ext cx="9133952" cy="99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199"/>
            <a:ext cx="5334000" cy="3810001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“Productie van een zonnepaneel verbruikt meer energie dan het ooit zal opleveren”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Energy yield ratio: verhouding van de energie die door het systeem gedurende de levensduur geleverd wordt ten opzichte van wat nodig is voor productie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oor een dakpaneel, aangesloten op het net in Europa: 4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oor een levensduur van 20 jaar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ls we het paneel in Australie plaatsen wordt het 7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indturbines hebben een energy yield ratio van 80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oor 20 jaar levensduur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PV sprookje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382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44903" y="3052762"/>
            <a:ext cx="2889049" cy="380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hoek 9"/>
          <p:cNvSpPr/>
          <p:nvPr/>
        </p:nvSpPr>
        <p:spPr bwMode="auto">
          <a:xfrm>
            <a:off x="0" y="5867400"/>
            <a:ext cx="9133952" cy="99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Biomassa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hoek 9"/>
          <p:cNvSpPr/>
          <p:nvPr/>
        </p:nvSpPr>
        <p:spPr bwMode="auto">
          <a:xfrm>
            <a:off x="0" y="5867400"/>
            <a:ext cx="9133952" cy="99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439298" name="Picture 2" descr="\\vmware-host\Shared Folders\Desktop\header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5285581"/>
            <a:ext cx="3581400" cy="1447800"/>
          </a:xfrm>
          <a:prstGeom prst="rect">
            <a:avLst/>
          </a:prstGeom>
          <a:noFill/>
        </p:spPr>
      </p:pic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199"/>
            <a:ext cx="5334000" cy="4648201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Kolensubstitie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Teel planten en verstook ze in een centrale om elektriciteit op te wekken of om warmte te produceren (of beide)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Petroleumsubstitutie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Teel speciale plante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liezaden, suikerriet, mais, </a:t>
            </a:r>
            <a:r>
              <a:rPr lang="en-US" sz="1000" i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tc.</a:t>
            </a:r>
            <a:endParaRPr lang="en-US" sz="1000" i="1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Produceer ethanol of biodiesel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bruik in auto’s, treinen, vliegtuigen, </a:t>
            </a:r>
            <a:r>
              <a:rPr lang="en-US" sz="1000" i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tc</a:t>
            </a:r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.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Kweek genetisch gemanipuleerde bacterie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Cyanobacteriën</a:t>
            </a:r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, maar ook alge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Produceer water, ethanol, butanol, maar ook direct elektriciteit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Biologisch afval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Stroo, kippestront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BMC Moerdijk: 440.000 ton pluimveemest per jaar (1/3 van NL mest)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roene stroom (36.5 MW per jaar)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liegas (fosfor en kalium) </a:t>
            </a:r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  <a:sym typeface="Symbol"/>
              </a:rPr>
              <a:t> kunstmest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  <a:sym typeface="Symbol"/>
              </a:rPr>
              <a:t>Duurzaam zolang we afval hebben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  <a:sym typeface="Symbol"/>
              </a:rPr>
              <a:t>Voedsel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Biomassa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392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4088300"/>
            <a:ext cx="3799952" cy="276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hoek 9"/>
          <p:cNvSpPr/>
          <p:nvPr/>
        </p:nvSpPr>
        <p:spPr bwMode="auto">
          <a:xfrm>
            <a:off x="0" y="5867400"/>
            <a:ext cx="9133952" cy="99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199"/>
            <a:ext cx="5334000" cy="4648201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Energiedichtheid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Sterk afhankelijk van lokatie, bodem, bemesting, etc.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Beste gewassen in NW Europa leveren 0.5 W/m2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Hoeveel energie kunnen we uit biomassa halen?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Zonlicht: 125 W/m2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Gewassen leveren 0.5 W/m2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erlieze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unstmest, tractorbrandstof, </a:t>
            </a:r>
            <a:r>
              <a:rPr lang="en-US" sz="1000" i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tc</a:t>
            </a:r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.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Processen: oliepersen, raffineren,  </a:t>
            </a:r>
            <a:r>
              <a:rPr lang="en-US" sz="1000" i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tc</a:t>
            </a:r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Gewassen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40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3685692"/>
            <a:ext cx="5181600" cy="317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23" name="Picture 3" descr="\\vmware-host\Shared Folders\Desktop\koolzaad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53624" y="1219199"/>
            <a:ext cx="1277651" cy="206072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hoek 9"/>
          <p:cNvSpPr/>
          <p:nvPr/>
        </p:nvSpPr>
        <p:spPr bwMode="auto">
          <a:xfrm>
            <a:off x="0" y="5867400"/>
            <a:ext cx="9133952" cy="99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199"/>
            <a:ext cx="5943600" cy="3810001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Aannam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Stel dat we alle landbouwland in Nederland gebruiken om biobrandstof voor onze auto’s en vliegtuigen te producere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Landbouwground: 22086 km2 in Nederland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antal inwoners: 16.7 miljoen in 2011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t is 1322 m2 per persoo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Efficiëntie 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voor telen gewassen naar benzine, stel 67%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ls je hout in een kachel verbrandt dan verlies je al 20% warmte door de schoorsteen 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Dit levert</a:t>
            </a: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Context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oor het rijden van auto’s hadden we 40 kWh/d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oor vliegtuigen waren nodig 30 kWh/d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Geen ruimte over voor landbouw en veeteelt</a:t>
            </a:r>
          </a:p>
          <a:p>
            <a:pPr lvl="1"/>
            <a:endParaRPr lang="en-US" sz="1000" b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Oefening biomassa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1600" y="3352800"/>
          <a:ext cx="5562600" cy="300681"/>
        </p:xfrm>
        <a:graphic>
          <a:graphicData uri="http://schemas.openxmlformats.org/presentationml/2006/ole">
            <p:oleObj spid="_x0000_s442370" name="Equation" r:id="rId3" imgW="4228920" imgH="228600" progId="Equation.DSMT4">
              <p:embed/>
            </p:oleObj>
          </a:graphicData>
        </a:graphic>
      </p:graphicFrame>
      <p:sp>
        <p:nvSpPr>
          <p:cNvPr id="12" name="Tekstvak 11"/>
          <p:cNvSpPr txBox="1"/>
          <p:nvPr/>
        </p:nvSpPr>
        <p:spPr>
          <a:xfrm>
            <a:off x="4495800" y="6186624"/>
            <a:ext cx="1008610" cy="584775"/>
          </a:xfrm>
          <a:prstGeom prst="rect">
            <a:avLst/>
          </a:prstGeom>
          <a:solidFill>
            <a:srgbClr val="CCFFCC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nl-NL" sz="1200" smtClean="0">
                <a:latin typeface="Calibri" pitchFamily="34" charset="0"/>
                <a:cs typeface="Calibri" pitchFamily="34" charset="0"/>
              </a:rPr>
              <a:t>Biomassa</a:t>
            </a:r>
            <a:r>
              <a:rPr lang="nl-NL" sz="1400" smtClean="0">
                <a:latin typeface="Calibri" pitchFamily="34" charset="0"/>
                <a:cs typeface="Calibri" pitchFamily="34" charset="0"/>
              </a:rPr>
              <a:t>:</a:t>
            </a:r>
          </a:p>
          <a:p>
            <a:pPr algn="ctr" eaLnBrk="0" hangingPunct="0"/>
            <a:r>
              <a:rPr lang="nl-NL" sz="1200" b="1" smtClean="0">
                <a:latin typeface="Calibri" pitchFamily="34" charset="0"/>
                <a:cs typeface="Calibri" pitchFamily="34" charset="0"/>
              </a:rPr>
              <a:t>28 kWh/d</a:t>
            </a:r>
            <a:endParaRPr lang="nl-NL" sz="1200" b="1" dirty="0" err="1" smtClean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3" name="Groep 12"/>
          <p:cNvGrpSpPr/>
          <p:nvPr/>
        </p:nvGrpSpPr>
        <p:grpSpPr>
          <a:xfrm>
            <a:off x="5631094" y="3962399"/>
            <a:ext cx="3502858" cy="2896459"/>
            <a:chOff x="3529264" y="2667000"/>
            <a:chExt cx="3657600" cy="3160296"/>
          </a:xfrm>
        </p:grpSpPr>
        <p:sp>
          <p:nvSpPr>
            <p:cNvPr id="14" name="Rechthoek 13"/>
            <p:cNvSpPr/>
            <p:nvPr/>
          </p:nvSpPr>
          <p:spPr bwMode="auto">
            <a:xfrm>
              <a:off x="3529264" y="2667000"/>
              <a:ext cx="3657600" cy="3160296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15" name="Groep 19"/>
            <p:cNvGrpSpPr/>
            <p:nvPr/>
          </p:nvGrpSpPr>
          <p:grpSpPr>
            <a:xfrm>
              <a:off x="3581400" y="3733800"/>
              <a:ext cx="1132384" cy="723637"/>
              <a:chOff x="7696200" y="5334000"/>
              <a:chExt cx="1143000" cy="838200"/>
            </a:xfrm>
          </p:grpSpPr>
          <p:sp>
            <p:nvSpPr>
              <p:cNvPr id="39" name="Rechthoek 38"/>
              <p:cNvSpPr/>
              <p:nvPr/>
            </p:nvSpPr>
            <p:spPr bwMode="auto">
              <a:xfrm>
                <a:off x="7696200" y="5334000"/>
                <a:ext cx="1143000" cy="838200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0" name="Tekstvak 39"/>
              <p:cNvSpPr txBox="1"/>
              <p:nvPr/>
            </p:nvSpPr>
            <p:spPr>
              <a:xfrm>
                <a:off x="7829669" y="5435025"/>
                <a:ext cx="867056" cy="583464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Vliegtuig:</a:t>
                </a:r>
              </a:p>
              <a:p>
                <a:pPr algn="ctr"/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30 kWh/d</a:t>
                </a:r>
                <a:endParaRPr lang="nl-NL" sz="1200" b="1" dirty="0" err="1" smtClean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pSp>
          <p:nvGrpSpPr>
            <p:cNvPr id="16" name="Groep 18"/>
            <p:cNvGrpSpPr/>
            <p:nvPr/>
          </p:nvGrpSpPr>
          <p:grpSpPr>
            <a:xfrm>
              <a:off x="3581400" y="4492060"/>
              <a:ext cx="1132384" cy="1236071"/>
              <a:chOff x="6324600" y="5486400"/>
              <a:chExt cx="1143000" cy="838200"/>
            </a:xfrm>
          </p:grpSpPr>
          <p:sp>
            <p:nvSpPr>
              <p:cNvPr id="37" name="Rechthoek 36"/>
              <p:cNvSpPr/>
              <p:nvPr/>
            </p:nvSpPr>
            <p:spPr bwMode="auto">
              <a:xfrm>
                <a:off x="6324600" y="5486400"/>
                <a:ext cx="1143000" cy="838200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8" name="Tekstvak 37"/>
              <p:cNvSpPr txBox="1"/>
              <p:nvPr/>
            </p:nvSpPr>
            <p:spPr>
              <a:xfrm>
                <a:off x="6458069" y="5587425"/>
                <a:ext cx="867056" cy="3415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Auto:</a:t>
                </a:r>
              </a:p>
              <a:p>
                <a:pPr algn="ctr"/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40 kWh/d</a:t>
                </a:r>
                <a:endParaRPr lang="nl-NL" sz="1200" b="1" dirty="0" err="1" smtClean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pSp>
          <p:nvGrpSpPr>
            <p:cNvPr id="17" name="Groep 19"/>
            <p:cNvGrpSpPr/>
            <p:nvPr/>
          </p:nvGrpSpPr>
          <p:grpSpPr>
            <a:xfrm>
              <a:off x="4800600" y="4724400"/>
              <a:ext cx="1132384" cy="997165"/>
              <a:chOff x="7696200" y="5334000"/>
              <a:chExt cx="1143000" cy="838200"/>
            </a:xfrm>
          </p:grpSpPr>
          <p:sp>
            <p:nvSpPr>
              <p:cNvPr id="35" name="Rechthoek 34"/>
              <p:cNvSpPr/>
              <p:nvPr/>
            </p:nvSpPr>
            <p:spPr bwMode="auto">
              <a:xfrm>
                <a:off x="7696200" y="5334000"/>
                <a:ext cx="1143000" cy="838200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6" name="Tekstvak 35"/>
              <p:cNvSpPr txBox="1"/>
              <p:nvPr/>
            </p:nvSpPr>
            <p:spPr>
              <a:xfrm>
                <a:off x="7746275" y="5435025"/>
                <a:ext cx="1033844" cy="592783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Verwarming,</a:t>
                </a:r>
              </a:p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koeling:</a:t>
                </a:r>
              </a:p>
              <a:p>
                <a:pPr algn="ctr"/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37 kWh/d</a:t>
                </a:r>
                <a:endParaRPr lang="nl-NL" sz="1200" b="1" dirty="0" err="1" smtClean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pSp>
          <p:nvGrpSpPr>
            <p:cNvPr id="18" name="Groep 27"/>
            <p:cNvGrpSpPr/>
            <p:nvPr/>
          </p:nvGrpSpPr>
          <p:grpSpPr>
            <a:xfrm>
              <a:off x="4800600" y="4340076"/>
              <a:ext cx="1132384" cy="353161"/>
              <a:chOff x="7620000" y="2257928"/>
              <a:chExt cx="1143000" cy="409072"/>
            </a:xfrm>
          </p:grpSpPr>
          <p:sp>
            <p:nvSpPr>
              <p:cNvPr id="33" name="Rechthoek 32"/>
              <p:cNvSpPr/>
              <p:nvPr/>
            </p:nvSpPr>
            <p:spPr bwMode="auto">
              <a:xfrm>
                <a:off x="7620000" y="2257928"/>
                <a:ext cx="1143000" cy="409072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4" name="Tekstvak 33"/>
              <p:cNvSpPr txBox="1"/>
              <p:nvPr/>
            </p:nvSpPr>
            <p:spPr>
              <a:xfrm>
                <a:off x="7753570" y="2285998"/>
                <a:ext cx="866854" cy="3500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gadgets: </a:t>
                </a:r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5</a:t>
                </a:r>
              </a:p>
            </p:txBody>
          </p:sp>
        </p:grpSp>
        <p:grpSp>
          <p:nvGrpSpPr>
            <p:cNvPr id="19" name="Groep 26"/>
            <p:cNvGrpSpPr/>
            <p:nvPr/>
          </p:nvGrpSpPr>
          <p:grpSpPr>
            <a:xfrm>
              <a:off x="4800600" y="3950967"/>
              <a:ext cx="1132384" cy="353161"/>
              <a:chOff x="7620000" y="1807217"/>
              <a:chExt cx="1143000" cy="409072"/>
            </a:xfrm>
          </p:grpSpPr>
          <p:sp>
            <p:nvSpPr>
              <p:cNvPr id="31" name="Rechthoek 30"/>
              <p:cNvSpPr/>
              <p:nvPr/>
            </p:nvSpPr>
            <p:spPr bwMode="auto">
              <a:xfrm>
                <a:off x="7620000" y="1807217"/>
                <a:ext cx="1143000" cy="409072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2" name="Tekstvak 31"/>
              <p:cNvSpPr txBox="1"/>
              <p:nvPr/>
            </p:nvSpPr>
            <p:spPr>
              <a:xfrm>
                <a:off x="7867412" y="1844839"/>
                <a:ext cx="639175" cy="3500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licht: </a:t>
                </a:r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4</a:t>
                </a:r>
              </a:p>
            </p:txBody>
          </p:sp>
        </p:grpSp>
        <p:grpSp>
          <p:nvGrpSpPr>
            <p:cNvPr id="20" name="Groep 18"/>
            <p:cNvGrpSpPr/>
            <p:nvPr/>
          </p:nvGrpSpPr>
          <p:grpSpPr>
            <a:xfrm>
              <a:off x="6019800" y="4038600"/>
              <a:ext cx="1132384" cy="1693271"/>
              <a:chOff x="6324600" y="5486400"/>
              <a:chExt cx="1143000" cy="838200"/>
            </a:xfrm>
          </p:grpSpPr>
          <p:sp>
            <p:nvSpPr>
              <p:cNvPr id="29" name="Rechthoek 28"/>
              <p:cNvSpPr/>
              <p:nvPr/>
            </p:nvSpPr>
            <p:spPr bwMode="auto">
              <a:xfrm>
                <a:off x="6324600" y="5486400"/>
                <a:ext cx="1143000" cy="838200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0" name="Tekstvak 29"/>
              <p:cNvSpPr txBox="1"/>
              <p:nvPr/>
            </p:nvSpPr>
            <p:spPr>
              <a:xfrm>
                <a:off x="6458068" y="5587425"/>
                <a:ext cx="867056" cy="249350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Spul:</a:t>
                </a:r>
              </a:p>
              <a:p>
                <a:pPr algn="ctr"/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48 kWh/d</a:t>
                </a:r>
                <a:endParaRPr lang="nl-NL" sz="1200" b="1" dirty="0" err="1" smtClean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pSp>
          <p:nvGrpSpPr>
            <p:cNvPr id="21" name="Groep 26"/>
            <p:cNvGrpSpPr/>
            <p:nvPr/>
          </p:nvGrpSpPr>
          <p:grpSpPr>
            <a:xfrm>
              <a:off x="6018980" y="3629870"/>
              <a:ext cx="1132384" cy="353161"/>
              <a:chOff x="7620000" y="1816768"/>
              <a:chExt cx="1143000" cy="409072"/>
            </a:xfrm>
          </p:grpSpPr>
          <p:sp>
            <p:nvSpPr>
              <p:cNvPr id="27" name="Rechthoek 26"/>
              <p:cNvSpPr/>
              <p:nvPr/>
            </p:nvSpPr>
            <p:spPr bwMode="auto">
              <a:xfrm>
                <a:off x="7620000" y="1816768"/>
                <a:ext cx="1143000" cy="409072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8" name="Tekstvak 27"/>
              <p:cNvSpPr txBox="1"/>
              <p:nvPr/>
            </p:nvSpPr>
            <p:spPr>
              <a:xfrm>
                <a:off x="7702752" y="1844839"/>
                <a:ext cx="968495" cy="3500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transprt: </a:t>
                </a:r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12</a:t>
                </a:r>
              </a:p>
            </p:txBody>
          </p:sp>
        </p:grpSp>
        <p:sp>
          <p:nvSpPr>
            <p:cNvPr id="22" name="Rechthoek 21"/>
            <p:cNvSpPr/>
            <p:nvPr/>
          </p:nvSpPr>
          <p:spPr bwMode="auto">
            <a:xfrm>
              <a:off x="6019800" y="3124200"/>
              <a:ext cx="1132384" cy="465457"/>
            </a:xfrm>
            <a:prstGeom prst="rect">
              <a:avLst/>
            </a:prstGeom>
            <a:solidFill>
              <a:srgbClr val="FFCCCC"/>
            </a:solidFill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3" name="Tekstvak 22"/>
            <p:cNvSpPr txBox="1"/>
            <p:nvPr/>
          </p:nvSpPr>
          <p:spPr>
            <a:xfrm>
              <a:off x="6105066" y="3200400"/>
              <a:ext cx="952938" cy="302231"/>
            </a:xfrm>
            <a:prstGeom prst="rect">
              <a:avLst/>
            </a:prstGeom>
            <a:solidFill>
              <a:srgbClr val="FFCCCC"/>
            </a:solidFill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voeding: </a:t>
              </a:r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15</a:t>
              </a:r>
            </a:p>
          </p:txBody>
        </p:sp>
        <p:grpSp>
          <p:nvGrpSpPr>
            <p:cNvPr id="24" name="Groep 26"/>
            <p:cNvGrpSpPr/>
            <p:nvPr/>
          </p:nvGrpSpPr>
          <p:grpSpPr>
            <a:xfrm>
              <a:off x="6019800" y="2743200"/>
              <a:ext cx="1132384" cy="353161"/>
              <a:chOff x="7620000" y="1816768"/>
              <a:chExt cx="1143000" cy="409072"/>
            </a:xfrm>
          </p:grpSpPr>
          <p:sp>
            <p:nvSpPr>
              <p:cNvPr id="25" name="Rechthoek 24"/>
              <p:cNvSpPr/>
              <p:nvPr/>
            </p:nvSpPr>
            <p:spPr bwMode="auto">
              <a:xfrm>
                <a:off x="7620000" y="1816768"/>
                <a:ext cx="1143000" cy="409072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6" name="Tekstvak 25"/>
              <p:cNvSpPr txBox="1"/>
              <p:nvPr/>
            </p:nvSpPr>
            <p:spPr>
              <a:xfrm>
                <a:off x="7724007" y="1844839"/>
                <a:ext cx="925986" cy="3500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diensten: </a:t>
                </a:r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4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hoek 9"/>
          <p:cNvSpPr/>
          <p:nvPr/>
        </p:nvSpPr>
        <p:spPr bwMode="auto">
          <a:xfrm>
            <a:off x="0" y="5867400"/>
            <a:ext cx="9133952" cy="99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199"/>
            <a:ext cx="5334000" cy="4114801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Als we alle daken (op het zuiden) gebruik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13 kWh/d hoge entropie warmte of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5 kWh/d lage entropie PV elektriciteit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Installatiekosten voor PV cellen zijn 4 keer hoger dan voor zonneboilers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Als we ons landschap industrialiseren en voor 10% bedekken met PV cell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40 kWh/d aan elektriciteit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ereist 100 meer PV cellen dan nu wereld geinstalleerd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Als we alle landbouwgrond gebruiken om biobrandstoffen te mak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oorzien in ongeveer 1/3 van onze brandstofbehoefte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Geen grond meer voor landbouw en veeteelt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Massaal windturbines plaatsen on en offshore</a:t>
            </a:r>
          </a:p>
          <a:p>
            <a:pPr>
              <a:buNone/>
            </a:pPr>
            <a:endParaRPr lang="en-US" sz="1800" b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659627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Conclusie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grpSp>
        <p:nvGrpSpPr>
          <p:cNvPr id="48" name="Groep 47"/>
          <p:cNvGrpSpPr/>
          <p:nvPr/>
        </p:nvGrpSpPr>
        <p:grpSpPr>
          <a:xfrm>
            <a:off x="6659627" y="202403"/>
            <a:ext cx="2279107" cy="6615004"/>
            <a:chOff x="6659627" y="202403"/>
            <a:chExt cx="2279107" cy="6615004"/>
          </a:xfrm>
        </p:grpSpPr>
        <p:sp>
          <p:nvSpPr>
            <p:cNvPr id="14" name="Rechthoek 13"/>
            <p:cNvSpPr/>
            <p:nvPr/>
          </p:nvSpPr>
          <p:spPr bwMode="auto">
            <a:xfrm>
              <a:off x="6659627" y="471684"/>
              <a:ext cx="2265595" cy="6345723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2" name="Tekstvak 11"/>
            <p:cNvSpPr txBox="1"/>
            <p:nvPr/>
          </p:nvSpPr>
          <p:spPr>
            <a:xfrm>
              <a:off x="7852362" y="1798572"/>
              <a:ext cx="1008610" cy="838200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endParaRPr lang="nl-NL" sz="1200" smtClean="0">
                <a:latin typeface="Calibri" pitchFamily="34" charset="0"/>
                <a:cs typeface="Calibri" pitchFamily="34" charset="0"/>
              </a:endParaRPr>
            </a:p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Biomassa</a:t>
              </a:r>
              <a:r>
                <a:rPr lang="nl-NL" sz="1400" smtClean="0">
                  <a:latin typeface="Calibri" pitchFamily="34" charset="0"/>
                  <a:cs typeface="Calibri" pitchFamily="34" charset="0"/>
                </a:rPr>
                <a:t>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28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4" name="Groep 19"/>
            <p:cNvGrpSpPr/>
            <p:nvPr/>
          </p:nvGrpSpPr>
          <p:grpSpPr>
            <a:xfrm>
              <a:off x="6731468" y="4940137"/>
              <a:ext cx="1084476" cy="663224"/>
              <a:chOff x="7696200" y="5334000"/>
              <a:chExt cx="1143000" cy="838200"/>
            </a:xfrm>
          </p:grpSpPr>
          <p:sp>
            <p:nvSpPr>
              <p:cNvPr id="39" name="Rechthoek 38"/>
              <p:cNvSpPr/>
              <p:nvPr/>
            </p:nvSpPr>
            <p:spPr bwMode="auto">
              <a:xfrm>
                <a:off x="7696200" y="5334000"/>
                <a:ext cx="1143000" cy="838200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0" name="Tekstvak 39"/>
              <p:cNvSpPr txBox="1"/>
              <p:nvPr/>
            </p:nvSpPr>
            <p:spPr>
              <a:xfrm>
                <a:off x="7829669" y="5435025"/>
                <a:ext cx="867056" cy="583464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Vliegtuig:</a:t>
                </a:r>
              </a:p>
              <a:p>
                <a:pPr algn="ctr"/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30 kWh/d</a:t>
                </a:r>
                <a:endParaRPr lang="nl-NL" sz="1200" b="1" dirty="0" err="1" smtClean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pSp>
          <p:nvGrpSpPr>
            <p:cNvPr id="5" name="Groep 18"/>
            <p:cNvGrpSpPr/>
            <p:nvPr/>
          </p:nvGrpSpPr>
          <p:grpSpPr>
            <a:xfrm>
              <a:off x="6731468" y="5635094"/>
              <a:ext cx="1084476" cy="1132878"/>
              <a:chOff x="6324600" y="5486400"/>
              <a:chExt cx="1143000" cy="838200"/>
            </a:xfrm>
          </p:grpSpPr>
          <p:sp>
            <p:nvSpPr>
              <p:cNvPr id="37" name="Rechthoek 36"/>
              <p:cNvSpPr/>
              <p:nvPr/>
            </p:nvSpPr>
            <p:spPr bwMode="auto">
              <a:xfrm>
                <a:off x="6324600" y="5486400"/>
                <a:ext cx="1143000" cy="838200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8" name="Tekstvak 37"/>
              <p:cNvSpPr txBox="1"/>
              <p:nvPr/>
            </p:nvSpPr>
            <p:spPr>
              <a:xfrm>
                <a:off x="6458069" y="5587425"/>
                <a:ext cx="867056" cy="3415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Auto:</a:t>
                </a:r>
              </a:p>
              <a:p>
                <a:pPr algn="ctr"/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40 kWh/d</a:t>
                </a:r>
                <a:endParaRPr lang="nl-NL" sz="1200" b="1" dirty="0" err="1" smtClean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pSp>
          <p:nvGrpSpPr>
            <p:cNvPr id="6" name="Groep 19"/>
            <p:cNvGrpSpPr/>
            <p:nvPr/>
          </p:nvGrpSpPr>
          <p:grpSpPr>
            <a:xfrm>
              <a:off x="6731185" y="3995541"/>
              <a:ext cx="1084476" cy="913917"/>
              <a:chOff x="7696200" y="5334000"/>
              <a:chExt cx="1143000" cy="838200"/>
            </a:xfrm>
          </p:grpSpPr>
          <p:sp>
            <p:nvSpPr>
              <p:cNvPr id="35" name="Rechthoek 34"/>
              <p:cNvSpPr/>
              <p:nvPr/>
            </p:nvSpPr>
            <p:spPr bwMode="auto">
              <a:xfrm>
                <a:off x="7696200" y="5334000"/>
                <a:ext cx="1143000" cy="838200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6" name="Tekstvak 35"/>
              <p:cNvSpPr txBox="1"/>
              <p:nvPr/>
            </p:nvSpPr>
            <p:spPr>
              <a:xfrm>
                <a:off x="7746275" y="5435025"/>
                <a:ext cx="1033844" cy="592783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Verwarming,</a:t>
                </a:r>
              </a:p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koeling:</a:t>
                </a:r>
              </a:p>
              <a:p>
                <a:pPr algn="ctr"/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37 kWh/d</a:t>
                </a:r>
                <a:endParaRPr lang="nl-NL" sz="1200" b="1" dirty="0" err="1" smtClean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pSp>
          <p:nvGrpSpPr>
            <p:cNvPr id="9" name="Groep 27"/>
            <p:cNvGrpSpPr/>
            <p:nvPr/>
          </p:nvGrpSpPr>
          <p:grpSpPr>
            <a:xfrm>
              <a:off x="6731185" y="3643302"/>
              <a:ext cx="1084476" cy="323677"/>
              <a:chOff x="7620000" y="2257928"/>
              <a:chExt cx="1143000" cy="409072"/>
            </a:xfrm>
          </p:grpSpPr>
          <p:sp>
            <p:nvSpPr>
              <p:cNvPr id="33" name="Rechthoek 32"/>
              <p:cNvSpPr/>
              <p:nvPr/>
            </p:nvSpPr>
            <p:spPr bwMode="auto">
              <a:xfrm>
                <a:off x="7620000" y="2257928"/>
                <a:ext cx="1143000" cy="409072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4" name="Tekstvak 33"/>
              <p:cNvSpPr txBox="1"/>
              <p:nvPr/>
            </p:nvSpPr>
            <p:spPr>
              <a:xfrm>
                <a:off x="7753570" y="2285998"/>
                <a:ext cx="866854" cy="3500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gadgets: </a:t>
                </a:r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5</a:t>
                </a:r>
              </a:p>
            </p:txBody>
          </p:sp>
        </p:grpSp>
        <p:grpSp>
          <p:nvGrpSpPr>
            <p:cNvPr id="11" name="Groep 26"/>
            <p:cNvGrpSpPr/>
            <p:nvPr/>
          </p:nvGrpSpPr>
          <p:grpSpPr>
            <a:xfrm>
              <a:off x="6731185" y="3286678"/>
              <a:ext cx="1084476" cy="323677"/>
              <a:chOff x="7620000" y="1807217"/>
              <a:chExt cx="1143000" cy="409072"/>
            </a:xfrm>
          </p:grpSpPr>
          <p:sp>
            <p:nvSpPr>
              <p:cNvPr id="31" name="Rechthoek 30"/>
              <p:cNvSpPr/>
              <p:nvPr/>
            </p:nvSpPr>
            <p:spPr bwMode="auto">
              <a:xfrm>
                <a:off x="7620000" y="1807217"/>
                <a:ext cx="1143000" cy="409072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2" name="Tekstvak 31"/>
              <p:cNvSpPr txBox="1"/>
              <p:nvPr/>
            </p:nvSpPr>
            <p:spPr>
              <a:xfrm>
                <a:off x="7867412" y="1844839"/>
                <a:ext cx="639175" cy="3500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licht: </a:t>
                </a:r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4</a:t>
                </a:r>
              </a:p>
            </p:txBody>
          </p:sp>
        </p:grpSp>
        <p:grpSp>
          <p:nvGrpSpPr>
            <p:cNvPr id="13" name="Groep 18"/>
            <p:cNvGrpSpPr/>
            <p:nvPr/>
          </p:nvGrpSpPr>
          <p:grpSpPr>
            <a:xfrm>
              <a:off x="6731468" y="1687188"/>
              <a:ext cx="1084476" cy="1551908"/>
              <a:chOff x="6324600" y="5486400"/>
              <a:chExt cx="1143000" cy="838200"/>
            </a:xfrm>
          </p:grpSpPr>
          <p:sp>
            <p:nvSpPr>
              <p:cNvPr id="29" name="Rechthoek 28"/>
              <p:cNvSpPr/>
              <p:nvPr/>
            </p:nvSpPr>
            <p:spPr bwMode="auto">
              <a:xfrm>
                <a:off x="6324600" y="5486400"/>
                <a:ext cx="1143000" cy="838200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0" name="Tekstvak 29"/>
              <p:cNvSpPr txBox="1"/>
              <p:nvPr/>
            </p:nvSpPr>
            <p:spPr>
              <a:xfrm>
                <a:off x="6458068" y="5587425"/>
                <a:ext cx="867056" cy="249350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Spul:</a:t>
                </a:r>
              </a:p>
              <a:p>
                <a:pPr algn="ctr"/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48 kWh/d</a:t>
                </a:r>
                <a:endParaRPr lang="nl-NL" sz="1200" b="1" dirty="0" err="1" smtClean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pSp>
          <p:nvGrpSpPr>
            <p:cNvPr id="15" name="Groep 26"/>
            <p:cNvGrpSpPr/>
            <p:nvPr/>
          </p:nvGrpSpPr>
          <p:grpSpPr>
            <a:xfrm>
              <a:off x="6730683" y="1312581"/>
              <a:ext cx="1084476" cy="323677"/>
              <a:chOff x="7620000" y="1816768"/>
              <a:chExt cx="1143000" cy="409072"/>
            </a:xfrm>
          </p:grpSpPr>
          <p:sp>
            <p:nvSpPr>
              <p:cNvPr id="27" name="Rechthoek 26"/>
              <p:cNvSpPr/>
              <p:nvPr/>
            </p:nvSpPr>
            <p:spPr bwMode="auto">
              <a:xfrm>
                <a:off x="7620000" y="1816768"/>
                <a:ext cx="1143000" cy="409072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8" name="Tekstvak 27"/>
              <p:cNvSpPr txBox="1"/>
              <p:nvPr/>
            </p:nvSpPr>
            <p:spPr>
              <a:xfrm>
                <a:off x="7702752" y="1844839"/>
                <a:ext cx="968495" cy="3500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transprt: </a:t>
                </a:r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12</a:t>
                </a:r>
              </a:p>
            </p:txBody>
          </p:sp>
        </p:grpSp>
        <p:sp>
          <p:nvSpPr>
            <p:cNvPr id="22" name="Rechthoek 21"/>
            <p:cNvSpPr/>
            <p:nvPr/>
          </p:nvSpPr>
          <p:spPr bwMode="auto">
            <a:xfrm>
              <a:off x="6731468" y="849127"/>
              <a:ext cx="1084476" cy="426598"/>
            </a:xfrm>
            <a:prstGeom prst="rect">
              <a:avLst/>
            </a:prstGeom>
            <a:solidFill>
              <a:srgbClr val="FFCCCC"/>
            </a:solidFill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3" name="Tekstvak 22"/>
            <p:cNvSpPr txBox="1"/>
            <p:nvPr/>
          </p:nvSpPr>
          <p:spPr>
            <a:xfrm>
              <a:off x="6813127" y="918965"/>
              <a:ext cx="912622" cy="276999"/>
            </a:xfrm>
            <a:prstGeom prst="rect">
              <a:avLst/>
            </a:prstGeom>
            <a:solidFill>
              <a:srgbClr val="FFCCCC"/>
            </a:solidFill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voeding: </a:t>
              </a:r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15</a:t>
              </a:r>
            </a:p>
          </p:txBody>
        </p:sp>
        <p:grpSp>
          <p:nvGrpSpPr>
            <p:cNvPr id="16" name="Groep 26"/>
            <p:cNvGrpSpPr/>
            <p:nvPr/>
          </p:nvGrpSpPr>
          <p:grpSpPr>
            <a:xfrm>
              <a:off x="6731468" y="499934"/>
              <a:ext cx="1084476" cy="323677"/>
              <a:chOff x="7620000" y="1816768"/>
              <a:chExt cx="1143000" cy="409072"/>
            </a:xfrm>
          </p:grpSpPr>
          <p:sp>
            <p:nvSpPr>
              <p:cNvPr id="25" name="Rechthoek 24"/>
              <p:cNvSpPr/>
              <p:nvPr/>
            </p:nvSpPr>
            <p:spPr bwMode="auto">
              <a:xfrm>
                <a:off x="7620000" y="1816768"/>
                <a:ext cx="1143000" cy="409072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6" name="Tekstvak 25"/>
              <p:cNvSpPr txBox="1"/>
              <p:nvPr/>
            </p:nvSpPr>
            <p:spPr>
              <a:xfrm>
                <a:off x="7724007" y="1844839"/>
                <a:ext cx="925986" cy="3500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diensten: </a:t>
                </a:r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4</a:t>
                </a:r>
              </a:p>
            </p:txBody>
          </p:sp>
        </p:grpSp>
        <p:sp>
          <p:nvSpPr>
            <p:cNvPr id="42" name="Tekstvak 41"/>
            <p:cNvSpPr txBox="1"/>
            <p:nvPr/>
          </p:nvSpPr>
          <p:spPr>
            <a:xfrm>
              <a:off x="7852362" y="4392432"/>
              <a:ext cx="1008610" cy="604110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Zon therm.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18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3" name="Tekstvak 42"/>
            <p:cNvSpPr txBox="1"/>
            <p:nvPr/>
          </p:nvSpPr>
          <p:spPr>
            <a:xfrm>
              <a:off x="7852370" y="3939438"/>
              <a:ext cx="1008610" cy="422766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Zon PV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7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4" name="Tekstvak 43"/>
            <p:cNvSpPr txBox="1"/>
            <p:nvPr/>
          </p:nvSpPr>
          <p:spPr>
            <a:xfrm>
              <a:off x="7848600" y="2667000"/>
              <a:ext cx="1008610" cy="1240973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endParaRPr lang="nl-NL" sz="1200" smtClean="0">
                <a:latin typeface="Calibri" pitchFamily="34" charset="0"/>
                <a:cs typeface="Calibri" pitchFamily="34" charset="0"/>
              </a:endParaRPr>
            </a:p>
            <a:p>
              <a:pPr algn="ctr" eaLnBrk="0" hangingPunct="0"/>
              <a:endParaRPr lang="nl-NL" sz="1200" smtClean="0">
                <a:latin typeface="Calibri" pitchFamily="34" charset="0"/>
                <a:cs typeface="Calibri" pitchFamily="34" charset="0"/>
              </a:endParaRPr>
            </a:p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PV farm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40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1" name="Tekstvak 40"/>
            <p:cNvSpPr txBox="1"/>
            <p:nvPr/>
          </p:nvSpPr>
          <p:spPr>
            <a:xfrm>
              <a:off x="7848600" y="5029201"/>
              <a:ext cx="1008610" cy="1175656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endParaRPr lang="nl-NL" sz="1200" smtClean="0">
                <a:latin typeface="Calibri" pitchFamily="34" charset="0"/>
                <a:cs typeface="Calibri" pitchFamily="34" charset="0"/>
              </a:endParaRPr>
            </a:p>
            <a:p>
              <a:pPr algn="ctr" eaLnBrk="0" hangingPunct="0"/>
              <a:endParaRPr lang="nl-NL" sz="1200" smtClean="0">
                <a:latin typeface="Calibri" pitchFamily="34" charset="0"/>
                <a:cs typeface="Calibri" pitchFamily="34" charset="0"/>
              </a:endParaRPr>
            </a:p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Wind OffS</a:t>
              </a:r>
              <a:r>
                <a:rPr lang="nl-NL" sz="1400" smtClean="0">
                  <a:latin typeface="Calibri" pitchFamily="34" charset="0"/>
                  <a:cs typeface="Calibri" pitchFamily="34" charset="0"/>
                </a:rPr>
                <a:t>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57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5" name="Tekstvak 44"/>
            <p:cNvSpPr txBox="1"/>
            <p:nvPr/>
          </p:nvSpPr>
          <p:spPr>
            <a:xfrm>
              <a:off x="7848600" y="6233300"/>
              <a:ext cx="1008610" cy="537614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Wind OnS</a:t>
              </a:r>
              <a:r>
                <a:rPr lang="nl-NL" sz="1400" smtClean="0">
                  <a:latin typeface="Calibri" pitchFamily="34" charset="0"/>
                  <a:cs typeface="Calibri" pitchFamily="34" charset="0"/>
                </a:rPr>
                <a:t>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10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6" name="Tekstvak 45"/>
            <p:cNvSpPr txBox="1"/>
            <p:nvPr/>
          </p:nvSpPr>
          <p:spPr>
            <a:xfrm>
              <a:off x="7825929" y="1532187"/>
              <a:ext cx="111280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1600" smtClean="0">
                  <a:latin typeface="Calibri" pitchFamily="34" charset="0"/>
                  <a:cs typeface="Calibri" pitchFamily="34" charset="0"/>
                </a:rPr>
                <a:t>160 kWh/d</a:t>
              </a:r>
              <a:endParaRPr lang="nl-NL" sz="1600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7" name="Tekstvak 46"/>
            <p:cNvSpPr txBox="1"/>
            <p:nvPr/>
          </p:nvSpPr>
          <p:spPr>
            <a:xfrm>
              <a:off x="6728271" y="202403"/>
              <a:ext cx="111280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1600" smtClean="0">
                  <a:latin typeface="Calibri" pitchFamily="34" charset="0"/>
                  <a:cs typeface="Calibri" pitchFamily="34" charset="0"/>
                </a:rPr>
                <a:t>195 kWh/d</a:t>
              </a:r>
              <a:endParaRPr lang="nl-NL" sz="1600" dirty="0" err="1" smtClean="0">
                <a:latin typeface="Calibri" pitchFamily="34" charset="0"/>
                <a:cs typeface="Calibri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Huishoudelijk</a:t>
            </a:r>
            <a:r>
              <a:rPr lang="en-US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lang="en-US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erbruik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343400" cy="4525963"/>
          </a:xfrm>
        </p:spPr>
        <p:txBody>
          <a:bodyPr>
            <a:norm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ardgas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warmin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80%</a:t>
            </a:r>
          </a:p>
          <a:p>
            <a:pPr lvl="2"/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Strengheid</a:t>
            </a: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 van winters (2009 </a:t>
            </a:r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zacht</a:t>
            </a: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)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oken 20%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besparende maatregelen</a:t>
            </a:r>
          </a:p>
          <a:p>
            <a:pPr lvl="2"/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Daling van het gebruik door isolatie, HR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lektriciteit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Productie door</a:t>
            </a:r>
          </a:p>
          <a:p>
            <a:pPr lvl="2"/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Aardgas, steenkool, kernenergie</a:t>
            </a:r>
          </a:p>
          <a:p>
            <a:pPr lvl="2"/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Rendement centrales verbeterd van 25% (1950) tot 43.5% (2009)</a:t>
            </a:r>
          </a:p>
        </p:txBody>
      </p:sp>
      <p:pic>
        <p:nvPicPr>
          <p:cNvPr id="2050" name="Picture 2" descr="C:\Users\jo\Desktop\0036_001g_clo_12_n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61854" y="1628774"/>
            <a:ext cx="4182146" cy="2790826"/>
          </a:xfrm>
          <a:prstGeom prst="rect">
            <a:avLst/>
          </a:prstGeom>
          <a:noFill/>
        </p:spPr>
      </p:pic>
      <p:pic>
        <p:nvPicPr>
          <p:cNvPr id="2051" name="Picture 3" descr="C:\Users\jo\Desktop\0035_001g_clo_14_nl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4061267"/>
            <a:ext cx="4191000" cy="279673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1447800" y="5791200"/>
            <a:ext cx="76962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Windenergie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1447800" y="5791200"/>
            <a:ext cx="76962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5334000" cy="4800600"/>
          </a:xfrm>
        </p:spPr>
        <p:txBody>
          <a:bodyPr/>
          <a:lstStyle/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Fysica van windturbine’s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Hoeveel energie produceert een windturbine?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at is de maximale theoretische efficientie?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Hoe dicht kunnen we windmolens bij elkaar plaatsen?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Windenergie in Nederland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at zijn de typische windkrachten?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Er zijn verschillende opties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Hoeveel windmolens kunnen </a:t>
            </a:r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we op </a:t>
            </a:r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land plaatsen?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Wat zijn de offshore mogelijkheden?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Financiele aspecten</a:t>
            </a:r>
          </a:p>
          <a:p>
            <a:pPr>
              <a:buNone/>
            </a:pPr>
            <a:endParaRPr lang="en-US" smtClean="0">
              <a:latin typeface="Calibri" pitchFamily="34" charset="0"/>
              <a:cs typeface="Calibri" pitchFamily="34" charset="0"/>
            </a:endParaRPr>
          </a:p>
          <a:p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Wind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4038600"/>
            <a:ext cx="2364907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1400175"/>
            <a:ext cx="3228975" cy="5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1447800" y="5791200"/>
            <a:ext cx="76962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5334000" cy="4800600"/>
          </a:xfrm>
        </p:spPr>
        <p:txBody>
          <a:bodyPr/>
          <a:lstStyle/>
          <a:p>
            <a:r>
              <a:rPr lang="nl-NL" sz="1800" b="0" smtClean="0">
                <a:latin typeface="Calibri" pitchFamily="34" charset="0"/>
                <a:cs typeface="Calibri" pitchFamily="34" charset="0"/>
              </a:rPr>
              <a:t>Gebruik de kinetische energie van luchtmoleculen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Beschouw de massa lucht die door een lus gaat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Net voordat de lucht erdoor gaat hebben we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Even later is al deze massa door de lus gegaan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Hoeveel energie gaat er door de lus?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Enkele definities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oorsnede van de lus is </a:t>
            </a:r>
            <a:r>
              <a:rPr lang="en-US" sz="1000" i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ichtheid van de lucht is </a:t>
            </a:r>
            <a:r>
              <a:rPr lang="en-US" sz="1000" i="1" smtClean="0">
                <a:solidFill>
                  <a:srgbClr val="008000"/>
                </a:solidFill>
                <a:latin typeface="Symbol" pitchFamily="18" charset="2"/>
                <a:cs typeface="Calibri" pitchFamily="34" charset="0"/>
              </a:rPr>
              <a:t>r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Snelheid van de lucht is </a:t>
            </a:r>
            <a:r>
              <a:rPr lang="en-US" sz="1000" i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Natuurkunde geeft da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assa door de lus per tijdseenheid </a:t>
            </a:r>
            <a:r>
              <a:rPr lang="en-US" sz="1000" i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 = Avt</a:t>
            </a:r>
            <a:r>
              <a:rPr lang="en-US" sz="1000" i="1" smtClean="0">
                <a:solidFill>
                  <a:srgbClr val="008000"/>
                </a:solidFill>
                <a:latin typeface="Symbol" pitchFamily="18" charset="2"/>
                <a:cs typeface="Calibri" pitchFamily="34" charset="0"/>
              </a:rPr>
              <a:t>r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inetische energie van deze massa lucht is</a:t>
            </a: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elen door de tijd geeft het vermogen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Herkent u dit?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it is hetzelfde als het energieverlies van                                                            een auto door luchtweerstand!</a:t>
            </a:r>
          </a:p>
          <a:p>
            <a:pPr lvl="2"/>
            <a:r>
              <a:rPr lang="en-US" sz="100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Zie les 2</a:t>
            </a: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>
              <a:buNone/>
            </a:pPr>
            <a:endParaRPr lang="en-US" smtClean="0">
              <a:latin typeface="Calibri" pitchFamily="34" charset="0"/>
              <a:cs typeface="Calibri" pitchFamily="34" charset="0"/>
            </a:endParaRPr>
          </a:p>
          <a:p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Hoe werkt een windmolen?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147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0" y="1552576"/>
            <a:ext cx="3214688" cy="1344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47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3048000"/>
            <a:ext cx="3214688" cy="1362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472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4495800"/>
            <a:ext cx="3214688" cy="1466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472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19400" y="4144225"/>
            <a:ext cx="2743200" cy="649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472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0" y="4953000"/>
            <a:ext cx="1752600" cy="741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41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3"/>
    </p:bldLst>
  </p:timing>
</p:sld>
</file>

<file path=ppt/theme/theme1.xml><?xml version="1.0" encoding="utf-8"?>
<a:theme xmlns:a="http://schemas.openxmlformats.org/drawingml/2006/main" name="Default Design">
  <a:themeElements>
    <a:clrScheme name="Default Design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Default Design">
      <a:majorFont>
        <a:latin typeface="Arial Rounded MT Bol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Symbol" pitchFamily="18" charset="2"/>
          </a:defRPr>
        </a:defPPr>
      </a:lstStyle>
    </a:lnDef>
    <a:txDef>
      <a:spPr>
        <a:noFill/>
      </a:spPr>
      <a:bodyPr>
        <a:spAutoFit/>
      </a:bodyPr>
      <a:lstStyle>
        <a:defPPr>
          <a:defRPr dirty="0" err="1" smtClean="0">
            <a:latin typeface="+mn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230</TotalTime>
  <Words>3548</Words>
  <Application>Microsoft Office PowerPoint</Application>
  <PresentationFormat>Brief (216 x 279 mm)</PresentationFormat>
  <Paragraphs>667</Paragraphs>
  <Slides>55</Slides>
  <Notes>2</Notes>
  <HiddenSlides>0</HiddenSlides>
  <MMClips>1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2</vt:i4>
      </vt:variant>
      <vt:variant>
        <vt:lpstr>Diatitels</vt:lpstr>
      </vt:variant>
      <vt:variant>
        <vt:i4>55</vt:i4>
      </vt:variant>
    </vt:vector>
  </HeadingPairs>
  <TitlesOfParts>
    <vt:vector size="58" baseType="lpstr">
      <vt:lpstr>Default Design</vt:lpstr>
      <vt:lpstr>Photo Editor Photo</vt:lpstr>
      <vt:lpstr>Equation</vt:lpstr>
      <vt:lpstr>Dia 1</vt:lpstr>
      <vt:lpstr>Dia 2</vt:lpstr>
      <vt:lpstr>Energiebalans NL</vt:lpstr>
      <vt:lpstr>Aanvoer en verbruik NL</vt:lpstr>
      <vt:lpstr>Binnenlands verbruik</vt:lpstr>
      <vt:lpstr>Huishoudelijk verbruik</vt:lpstr>
      <vt:lpstr>Windenergie</vt:lpstr>
      <vt:lpstr>Wind</vt:lpstr>
      <vt:lpstr>Hoe werkt een windmolen?</vt:lpstr>
      <vt:lpstr>Vermogen per rotor opppervlak</vt:lpstr>
      <vt:lpstr>Maximale efficiëntie - 1</vt:lpstr>
      <vt:lpstr>Maximale efficiëntie - 2</vt:lpstr>
      <vt:lpstr>Windpark – wat is de pakkingsgraad?</vt:lpstr>
      <vt:lpstr>Dia 14</vt:lpstr>
      <vt:lpstr>Windpark – wat is de pakkingsgraad?</vt:lpstr>
      <vt:lpstr>Windturbines</vt:lpstr>
      <vt:lpstr>Nederland</vt:lpstr>
      <vt:lpstr>Windenergie in Nederland</vt:lpstr>
      <vt:lpstr>Status windenergie in NL</vt:lpstr>
      <vt:lpstr>Wind turbines</vt:lpstr>
      <vt:lpstr>Principe turbine</vt:lpstr>
      <vt:lpstr>Vesta V90</vt:lpstr>
      <vt:lpstr>Enercon E126</vt:lpstr>
      <vt:lpstr>Dia 24</vt:lpstr>
      <vt:lpstr>Dia 25</vt:lpstr>
      <vt:lpstr>Dia 26</vt:lpstr>
      <vt:lpstr>Kleine windturbines</vt:lpstr>
      <vt:lpstr>Nederland</vt:lpstr>
      <vt:lpstr>Nederland</vt:lpstr>
      <vt:lpstr>Nederland</vt:lpstr>
      <vt:lpstr>Hoeveel windenergie hebben we?</vt:lpstr>
      <vt:lpstr>Off-shore windenergie </vt:lpstr>
      <vt:lpstr>Wereldwijd</vt:lpstr>
      <vt:lpstr>Wereldcapaciteit windenergie</vt:lpstr>
      <vt:lpstr>Wat kost windenergie?</vt:lpstr>
      <vt:lpstr>Risico’s met turbines</vt:lpstr>
      <vt:lpstr>Risico’s met turbines</vt:lpstr>
      <vt:lpstr>Turbine</vt:lpstr>
      <vt:lpstr>Turbine</vt:lpstr>
      <vt:lpstr>Windpark Estinnes in Belgie</vt:lpstr>
      <vt:lpstr>Zonne-energie</vt:lpstr>
      <vt:lpstr>Zonne-energie en PV</vt:lpstr>
      <vt:lpstr>Zonneboiler – voorbeeld </vt:lpstr>
      <vt:lpstr>Fysica van een zonnecel</vt:lpstr>
      <vt:lpstr>Materialen voor PV cellen</vt:lpstr>
      <vt:lpstr>Fotovoltaische  energie</vt:lpstr>
      <vt:lpstr>PV oefening</vt:lpstr>
      <vt:lpstr>Efficiëntie van PV cel</vt:lpstr>
      <vt:lpstr>Vooruitgang PV efficiënties</vt:lpstr>
      <vt:lpstr>PV sprookje</vt:lpstr>
      <vt:lpstr>Biomassa</vt:lpstr>
      <vt:lpstr>Biomassa</vt:lpstr>
      <vt:lpstr>Gewassen</vt:lpstr>
      <vt:lpstr>Oefening biomassa</vt:lpstr>
      <vt:lpstr>Conclusi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ie HEF</dc:title>
  <dc:creator>Jo van den Brand</dc:creator>
  <cp:lastModifiedBy>Prof.dr van den Brand</cp:lastModifiedBy>
  <cp:revision>2249</cp:revision>
  <cp:lastPrinted>2002-09-13T18:52:55Z</cp:lastPrinted>
  <dcterms:created xsi:type="dcterms:W3CDTF">2001-01-08T10:28:24Z</dcterms:created>
  <dcterms:modified xsi:type="dcterms:W3CDTF">2014-05-16T08:54:20Z</dcterms:modified>
</cp:coreProperties>
</file>